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svg" ContentType="image/svg+xml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media/audio3.wav" ContentType="audio/wav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</p:sldMasterIdLst>
  <p:notesMasterIdLst>
    <p:notesMasterId r:id="rId33"/>
  </p:notesMasterIdLst>
  <p:sldIdLst>
    <p:sldId id="298" r:id="rId3"/>
    <p:sldId id="256" r:id="rId4"/>
    <p:sldId id="276" r:id="rId5"/>
    <p:sldId id="263" r:id="rId6"/>
    <p:sldId id="286" r:id="rId7"/>
    <p:sldId id="287" r:id="rId8"/>
    <p:sldId id="289" r:id="rId9"/>
    <p:sldId id="290" r:id="rId10"/>
    <p:sldId id="292" r:id="rId11"/>
    <p:sldId id="282" r:id="rId12"/>
    <p:sldId id="258" r:id="rId13"/>
    <p:sldId id="291" r:id="rId14"/>
    <p:sldId id="293" r:id="rId15"/>
    <p:sldId id="295" r:id="rId16"/>
    <p:sldId id="296" r:id="rId17"/>
    <p:sldId id="280" r:id="rId18"/>
    <p:sldId id="283" r:id="rId19"/>
    <p:sldId id="266" r:id="rId20"/>
    <p:sldId id="284" r:id="rId21"/>
    <p:sldId id="281" r:id="rId22"/>
    <p:sldId id="297" r:id="rId23"/>
    <p:sldId id="307" r:id="rId24"/>
    <p:sldId id="301" r:id="rId25"/>
    <p:sldId id="302" r:id="rId26"/>
    <p:sldId id="303" r:id="rId27"/>
    <p:sldId id="304" r:id="rId28"/>
    <p:sldId id="305" r:id="rId29"/>
    <p:sldId id="306" r:id="rId30"/>
    <p:sldId id="285" r:id="rId31"/>
    <p:sldId id="259" r:id="rId32"/>
  </p:sldIdLst>
  <p:sldSz cx="18288000" cy="10287000"/>
  <p:notesSz cx="6858000" cy="9144000"/>
  <p:embeddedFontLst>
    <p:embeddedFont>
      <p:font typeface="Calibri Light" panose="020F0302020204030204" pitchFamily="34" charset="0"/>
      <p:regular r:id="rId34"/>
      <p:italic r:id="rId35"/>
    </p:embeddedFont>
    <p:embeddedFont>
      <p:font typeface="Calibri" panose="020F0502020204030204" pitchFamily="34" charset="0"/>
      <p:regular r:id="rId36"/>
      <p:bold r:id="rId37"/>
      <p:italic r:id="rId38"/>
      <p:boldItalic r:id="rId39"/>
    </p:embeddedFont>
    <p:embeddedFont>
      <p:font typeface="Tahoma" panose="020B0604030504040204" pitchFamily="34" charset="0"/>
      <p:regular r:id="rId40"/>
      <p:bold r:id="rId4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60" d="100"/>
          <a:sy n="60" d="100"/>
        </p:scale>
        <p:origin x="19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6.fntdata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font" Target="fonts/font1.fntdata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openxmlformats.org/officeDocument/2006/relationships/font" Target="fonts/font5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font" Target="fonts/font4.fntdata"/><Relationship Id="rId40" Type="http://schemas.openxmlformats.org/officeDocument/2006/relationships/font" Target="fonts/font7.fntdata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font" Target="fonts/font3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font" Target="fonts/font2.fntdata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83D691-897F-474B-B402-71F9D54A2331}" type="datetimeFigureOut">
              <a:rPr lang="en-US" smtClean="0"/>
              <a:t>8/2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9840DD-461B-4064-8760-FB276CACBA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1250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1920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0004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7008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4321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1871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2390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3390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8112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9240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8257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202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80993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9723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6E524-60E9-4914-B691-9E5B1477BEB9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128320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71564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48901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651261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>
                <a:solidFill>
                  <a:prstClr val="black"/>
                </a:solidFill>
              </a:rPr>
              <a:pPr/>
              <a:t>2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937579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>
                <a:solidFill>
                  <a:prstClr val="black"/>
                </a:solidFill>
              </a:rPr>
              <a:pPr/>
              <a:t>2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09173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>
                <a:solidFill>
                  <a:prstClr val="black"/>
                </a:solidFill>
              </a:rPr>
              <a:pPr/>
              <a:t>2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744798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99061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2068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71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2456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5513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6072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3251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7537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5460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4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6"/>
            <a:ext cx="13716000" cy="2483644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FB3F771B-E283-4029-930B-07B53AE623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23686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2B4D151E-D75A-4CF6-8B12-9796D0D546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11157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6" y="2564609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6" y="6884196"/>
            <a:ext cx="15773400" cy="2250280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F2F39893-9E64-48C2-A875-FDEE4D2A410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52346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EDF80CB4-E50E-48BB-A2FB-0A98F2BAA08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44840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4" y="2521744"/>
            <a:ext cx="7736680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4" y="3757613"/>
            <a:ext cx="7736680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1" y="2521744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1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A80BE48F-6429-480F-A30F-30CE9292EA2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27545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0BF869F0-4894-45AB-A104-1405D257AE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760243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B367FBE9-36C3-4483-9766-2DC1EBC901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23428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9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2" y="3086101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DCD9857B-8EC4-4F1A-AA19-76D9430279B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57765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9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2" y="3086101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5CBF4C47-502E-4397-9C12-F2AD6A3FBE2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92065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6979BCA9-C19A-44D3-A822-93FECCA725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7218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1" y="547689"/>
            <a:ext cx="3943350" cy="871775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1" y="547689"/>
            <a:ext cx="11601450" cy="871775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6EA3164C-FEB9-4B30-A3DC-116AD0E32C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0997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E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fld id="{3F946B00-2243-4271-A32C-F954EDEC27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988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emf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svg"/><Relationship Id="rId5" Type="http://schemas.openxmlformats.org/officeDocument/2006/relationships/image" Target="../media/image25.png"/><Relationship Id="rId4" Type="http://schemas.openxmlformats.org/officeDocument/2006/relationships/image" Target="../media/image12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svg"/><Relationship Id="rId3" Type="http://schemas.openxmlformats.org/officeDocument/2006/relationships/image" Target="../media/image5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27.png"/><Relationship Id="rId4" Type="http://schemas.openxmlformats.org/officeDocument/2006/relationships/image" Target="../media/image2.svg"/><Relationship Id="rId9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70.sv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.sv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svg"/><Relationship Id="rId3" Type="http://schemas.openxmlformats.org/officeDocument/2006/relationships/image" Target="../media/image5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27.png"/><Relationship Id="rId4" Type="http://schemas.openxmlformats.org/officeDocument/2006/relationships/image" Target="../media/image2.svg"/><Relationship Id="rId9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8.svg"/><Relationship Id="rId3" Type="http://schemas.openxmlformats.org/officeDocument/2006/relationships/image" Target="../media/image34.png"/><Relationship Id="rId12" Type="http://schemas.openxmlformats.org/officeDocument/2006/relationships/image" Target="../media/image3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98.svg"/><Relationship Id="rId4" Type="http://schemas.microsoft.com/office/2007/relationships/hdphoto" Target="../media/hdphoto2.wdp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svg"/><Relationship Id="rId5" Type="http://schemas.openxmlformats.org/officeDocument/2006/relationships/image" Target="../media/image36.png"/><Relationship Id="rId4" Type="http://schemas.openxmlformats.org/officeDocument/2006/relationships/image" Target="../media/image12.sv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10.png"/><Relationship Id="rId7" Type="http://schemas.openxmlformats.org/officeDocument/2006/relationships/image" Target="../media/image84.sv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12.svg"/><Relationship Id="rId9" Type="http://schemas.openxmlformats.org/officeDocument/2006/relationships/image" Target="../media/image86.sv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svg"/><Relationship Id="rId5" Type="http://schemas.openxmlformats.org/officeDocument/2006/relationships/image" Target="../media/image40.png"/><Relationship Id="rId4" Type="http://schemas.openxmlformats.org/officeDocument/2006/relationships/image" Target="../media/image12.sv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svg"/><Relationship Id="rId3" Type="http://schemas.openxmlformats.org/officeDocument/2006/relationships/image" Target="../media/image5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svg"/><Relationship Id="rId5" Type="http://schemas.openxmlformats.org/officeDocument/2006/relationships/image" Target="../media/image6.png"/><Relationship Id="rId4" Type="http://schemas.openxmlformats.org/officeDocument/2006/relationships/image" Target="../media/image2.sv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6.sv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90.svg"/><Relationship Id="rId4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6.svg"/><Relationship Id="rId10" Type="http://schemas.openxmlformats.org/officeDocument/2006/relationships/image" Target="../media/image14.png"/><Relationship Id="rId9" Type="http://schemas.openxmlformats.org/officeDocument/2006/relationships/image" Target="../media/image78.sv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notesSlide" Target="../notesSlides/notesSlide2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44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68.svg"/><Relationship Id="rId17" Type="http://schemas.openxmlformats.org/officeDocument/2006/relationships/image" Target="../media/image49.png"/><Relationship Id="rId2" Type="http://schemas.microsoft.com/office/2007/relationships/media" Target="../media/media2.mp3"/><Relationship Id="rId16" Type="http://schemas.openxmlformats.org/officeDocument/2006/relationships/image" Target="../media/image48.gif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image" Target="../media/image8.png"/><Relationship Id="rId5" Type="http://schemas.openxmlformats.org/officeDocument/2006/relationships/notesSlide" Target="../notesSlides/notesSlide23.xml"/><Relationship Id="rId15" Type="http://schemas.openxmlformats.org/officeDocument/2006/relationships/image" Target="../media/image4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7.xml"/><Relationship Id="rId9" Type="http://schemas.openxmlformats.org/officeDocument/2006/relationships/audio" Target="../media/audio4.wav"/><Relationship Id="rId14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44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68.svg"/><Relationship Id="rId17" Type="http://schemas.openxmlformats.org/officeDocument/2006/relationships/image" Target="../media/image49.png"/><Relationship Id="rId2" Type="http://schemas.microsoft.com/office/2007/relationships/media" Target="../media/media2.mp3"/><Relationship Id="rId16" Type="http://schemas.openxmlformats.org/officeDocument/2006/relationships/image" Target="../media/image48.gif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image" Target="../media/image8.png"/><Relationship Id="rId5" Type="http://schemas.openxmlformats.org/officeDocument/2006/relationships/notesSlide" Target="../notesSlides/notesSlide24.xml"/><Relationship Id="rId15" Type="http://schemas.openxmlformats.org/officeDocument/2006/relationships/image" Target="../media/image4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7.xml"/><Relationship Id="rId9" Type="http://schemas.openxmlformats.org/officeDocument/2006/relationships/audio" Target="../media/audio4.wav"/><Relationship Id="rId14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44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68.svg"/><Relationship Id="rId17" Type="http://schemas.openxmlformats.org/officeDocument/2006/relationships/image" Target="../media/image49.png"/><Relationship Id="rId2" Type="http://schemas.microsoft.com/office/2007/relationships/media" Target="../media/media2.mp3"/><Relationship Id="rId16" Type="http://schemas.openxmlformats.org/officeDocument/2006/relationships/image" Target="../media/image48.gif"/><Relationship Id="rId1" Type="http://schemas.openxmlformats.org/officeDocument/2006/relationships/vmlDrawing" Target="../drawings/vmlDrawing3.vml"/><Relationship Id="rId6" Type="http://schemas.openxmlformats.org/officeDocument/2006/relationships/audio" Target="../media/audio1.wav"/><Relationship Id="rId11" Type="http://schemas.openxmlformats.org/officeDocument/2006/relationships/image" Target="../media/image8.png"/><Relationship Id="rId5" Type="http://schemas.openxmlformats.org/officeDocument/2006/relationships/notesSlide" Target="../notesSlides/notesSlide25.xml"/><Relationship Id="rId15" Type="http://schemas.openxmlformats.org/officeDocument/2006/relationships/image" Target="../media/image4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7.xml"/><Relationship Id="rId9" Type="http://schemas.openxmlformats.org/officeDocument/2006/relationships/audio" Target="../media/audio4.wav"/><Relationship Id="rId14" Type="http://schemas.openxmlformats.org/officeDocument/2006/relationships/image" Target="../media/image4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44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68.svg"/><Relationship Id="rId17" Type="http://schemas.openxmlformats.org/officeDocument/2006/relationships/image" Target="../media/image49.png"/><Relationship Id="rId2" Type="http://schemas.microsoft.com/office/2007/relationships/media" Target="../media/media2.mp3"/><Relationship Id="rId16" Type="http://schemas.openxmlformats.org/officeDocument/2006/relationships/image" Target="../media/image48.gif"/><Relationship Id="rId1" Type="http://schemas.openxmlformats.org/officeDocument/2006/relationships/vmlDrawing" Target="../drawings/vmlDrawing4.vml"/><Relationship Id="rId6" Type="http://schemas.openxmlformats.org/officeDocument/2006/relationships/audio" Target="../media/audio1.wav"/><Relationship Id="rId11" Type="http://schemas.openxmlformats.org/officeDocument/2006/relationships/image" Target="../media/image8.png"/><Relationship Id="rId5" Type="http://schemas.openxmlformats.org/officeDocument/2006/relationships/notesSlide" Target="../notesSlides/notesSlide26.xml"/><Relationship Id="rId15" Type="http://schemas.openxmlformats.org/officeDocument/2006/relationships/image" Target="../media/image4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7.xml"/><Relationship Id="rId9" Type="http://schemas.openxmlformats.org/officeDocument/2006/relationships/audio" Target="../media/audio4.wav"/><Relationship Id="rId14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44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68.svg"/><Relationship Id="rId17" Type="http://schemas.openxmlformats.org/officeDocument/2006/relationships/image" Target="../media/image49.png"/><Relationship Id="rId2" Type="http://schemas.microsoft.com/office/2007/relationships/media" Target="../media/media2.mp3"/><Relationship Id="rId16" Type="http://schemas.openxmlformats.org/officeDocument/2006/relationships/image" Target="../media/image48.gif"/><Relationship Id="rId1" Type="http://schemas.openxmlformats.org/officeDocument/2006/relationships/vmlDrawing" Target="../drawings/vmlDrawing5.vml"/><Relationship Id="rId6" Type="http://schemas.openxmlformats.org/officeDocument/2006/relationships/audio" Target="../media/audio1.wav"/><Relationship Id="rId11" Type="http://schemas.openxmlformats.org/officeDocument/2006/relationships/image" Target="../media/image8.png"/><Relationship Id="rId5" Type="http://schemas.openxmlformats.org/officeDocument/2006/relationships/notesSlide" Target="../notesSlides/notesSlide27.xml"/><Relationship Id="rId15" Type="http://schemas.openxmlformats.org/officeDocument/2006/relationships/image" Target="../media/image4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7.xml"/><Relationship Id="rId9" Type="http://schemas.openxmlformats.org/officeDocument/2006/relationships/audio" Target="../media/audio4.wav"/><Relationship Id="rId14" Type="http://schemas.openxmlformats.org/officeDocument/2006/relationships/image" Target="../media/image4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10.png"/><Relationship Id="rId7" Type="http://schemas.openxmlformats.org/officeDocument/2006/relationships/image" Target="../media/image37.sv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image" Target="../media/image12.sv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68.sv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svg"/><Relationship Id="rId5" Type="http://schemas.openxmlformats.org/officeDocument/2006/relationships/image" Target="../media/image52.png"/><Relationship Id="rId4" Type="http://schemas.openxmlformats.org/officeDocument/2006/relationships/image" Target="../media/image12.sv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2.png"/><Relationship Id="rId5" Type="http://schemas.openxmlformats.org/officeDocument/2006/relationships/image" Target="../media/image11.png"/><Relationship Id="rId10" Type="http://schemas.openxmlformats.org/officeDocument/2006/relationships/image" Target="../media/image26.svg"/><Relationship Id="rId4" Type="http://schemas.openxmlformats.org/officeDocument/2006/relationships/image" Target="../media/image12.sv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sv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5.png"/><Relationship Id="rId7" Type="http://schemas.openxmlformats.org/officeDocument/2006/relationships/image" Target="NULL"/><Relationship Id="rId12" Type="http://schemas.openxmlformats.org/officeDocument/2006/relationships/image" Target="../media/image74.sv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19.png"/><Relationship Id="rId5" Type="http://schemas.openxmlformats.org/officeDocument/2006/relationships/image" Target="../media/image92.svg"/><Relationship Id="rId10" Type="http://schemas.openxmlformats.org/officeDocument/2006/relationships/image" Target="../media/image20.svg"/><Relationship Id="rId9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png"/><Relationship Id="rId3" Type="http://schemas.openxmlformats.org/officeDocument/2006/relationships/image" Target="../media/image20.png"/><Relationship Id="rId7" Type="http://schemas.openxmlformats.org/officeDocument/2006/relationships/image" Target="../media/image94.svg"/><Relationship Id="rId12" Type="http://schemas.openxmlformats.org/officeDocument/2006/relationships/image" Target="../media/image2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11" Type="http://schemas.microsoft.com/office/2007/relationships/hdphoto" Target="../media/hdphoto1.wdp"/><Relationship Id="rId10" Type="http://schemas.openxmlformats.org/officeDocument/2006/relationships/image" Target="../media/image21.png"/><Relationship Id="rId9" Type="http://schemas.openxmlformats.org/officeDocument/2006/relationships/image" Target="../media/image96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5.png"/><Relationship Id="rId7" Type="http://schemas.openxmlformats.org/officeDocument/2006/relationships/image" Target="NUL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92.svg"/><Relationship Id="rId10" Type="http://schemas.openxmlformats.org/officeDocument/2006/relationships/image" Target="../media/image20.svg"/><Relationship Id="rId9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290945"/>
            <a:ext cx="6400800" cy="4800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4200" y="266700"/>
            <a:ext cx="11049000" cy="97535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5372100"/>
            <a:ext cx="6400800" cy="4648199"/>
          </a:xfrm>
          <a:prstGeom prst="rect">
            <a:avLst/>
          </a:prstGeom>
        </p:spPr>
      </p:pic>
      <p:pic>
        <p:nvPicPr>
          <p:cNvPr id="6" name="图片 1">
            <a:extLst>
              <a:ext uri="{FF2B5EF4-FFF2-40B4-BE49-F238E27FC236}">
                <a16:creationId xmlns:a16="http://schemas.microsoft.com/office/drawing/2014/main" id="{CA89A2A5-75EE-4090-8900-6F613A77D8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10158847" y="2590800"/>
            <a:ext cx="2590798" cy="11811001"/>
          </a:xfrm>
          <a:prstGeom prst="rect">
            <a:avLst/>
          </a:prstGeom>
        </p:spPr>
      </p:pic>
      <p:sp>
        <p:nvSpPr>
          <p:cNvPr id="7" name="TextBox 7"/>
          <p:cNvSpPr txBox="1"/>
          <p:nvPr/>
        </p:nvSpPr>
        <p:spPr>
          <a:xfrm>
            <a:off x="6400800" y="7581900"/>
            <a:ext cx="9731644" cy="184665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/>
            <a:r>
              <a:rPr lang="en-US" sz="6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6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6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6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6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6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6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6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6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6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6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6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1110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alphaModFix amt="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3104195">
            <a:off x="11547536" y="-3661246"/>
            <a:ext cx="8840548" cy="9379892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3348890" y="2400300"/>
            <a:ext cx="14939110" cy="5361105"/>
            <a:chOff x="0" y="0"/>
            <a:chExt cx="36486220" cy="13093582"/>
          </a:xfrm>
        </p:grpSpPr>
        <p:sp>
          <p:nvSpPr>
            <p:cNvPr id="5" name="Freeform 5"/>
            <p:cNvSpPr/>
            <p:nvPr/>
          </p:nvSpPr>
          <p:spPr>
            <a:xfrm>
              <a:off x="31750" y="31750"/>
              <a:ext cx="36422719" cy="13030082"/>
            </a:xfrm>
            <a:custGeom>
              <a:avLst/>
              <a:gdLst/>
              <a:ahLst/>
              <a:cxnLst/>
              <a:rect l="l" t="t" r="r" b="b"/>
              <a:pathLst>
                <a:path w="36422719" h="13030082">
                  <a:moveTo>
                    <a:pt x="36330009" y="13030082"/>
                  </a:moveTo>
                  <a:lnTo>
                    <a:pt x="92710" y="13030082"/>
                  </a:lnTo>
                  <a:cubicBezTo>
                    <a:pt x="41910" y="13030082"/>
                    <a:pt x="0" y="12988172"/>
                    <a:pt x="0" y="12937372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36328741" y="0"/>
                  </a:lnTo>
                  <a:cubicBezTo>
                    <a:pt x="36379541" y="0"/>
                    <a:pt x="36421451" y="41910"/>
                    <a:pt x="36421451" y="92710"/>
                  </a:cubicBezTo>
                  <a:lnTo>
                    <a:pt x="36421451" y="12936102"/>
                  </a:lnTo>
                  <a:cubicBezTo>
                    <a:pt x="36422719" y="12988172"/>
                    <a:pt x="36380809" y="13030082"/>
                    <a:pt x="36330009" y="13030082"/>
                  </a:cubicBezTo>
                  <a:close/>
                </a:path>
              </a:pathLst>
            </a:custGeom>
            <a:solidFill>
              <a:srgbClr val="FEFEFE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0" y="0"/>
              <a:ext cx="36486219" cy="13093582"/>
            </a:xfrm>
            <a:custGeom>
              <a:avLst/>
              <a:gdLst/>
              <a:ahLst/>
              <a:cxnLst/>
              <a:rect l="l" t="t" r="r" b="b"/>
              <a:pathLst>
                <a:path w="36486219" h="13093582">
                  <a:moveTo>
                    <a:pt x="36361759" y="59690"/>
                  </a:moveTo>
                  <a:cubicBezTo>
                    <a:pt x="36397319" y="59690"/>
                    <a:pt x="36426530" y="88900"/>
                    <a:pt x="36426530" y="124460"/>
                  </a:cubicBezTo>
                  <a:lnTo>
                    <a:pt x="36426530" y="12969122"/>
                  </a:lnTo>
                  <a:cubicBezTo>
                    <a:pt x="36426530" y="13004682"/>
                    <a:pt x="36397319" y="13033891"/>
                    <a:pt x="36361759" y="13033891"/>
                  </a:cubicBezTo>
                  <a:lnTo>
                    <a:pt x="124460" y="13033891"/>
                  </a:lnTo>
                  <a:cubicBezTo>
                    <a:pt x="88900" y="13033891"/>
                    <a:pt x="59690" y="13004682"/>
                    <a:pt x="59690" y="12969122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36361759" y="59690"/>
                  </a:lnTo>
                  <a:moveTo>
                    <a:pt x="36361759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2969122"/>
                  </a:lnTo>
                  <a:cubicBezTo>
                    <a:pt x="0" y="13037702"/>
                    <a:pt x="55880" y="13093582"/>
                    <a:pt x="124460" y="13093582"/>
                  </a:cubicBezTo>
                  <a:lnTo>
                    <a:pt x="36361759" y="13093582"/>
                  </a:lnTo>
                  <a:cubicBezTo>
                    <a:pt x="36430341" y="13093582"/>
                    <a:pt x="36486219" y="13037702"/>
                    <a:pt x="36486219" y="12969122"/>
                  </a:cubicBezTo>
                  <a:lnTo>
                    <a:pt x="36486219" y="124460"/>
                  </a:lnTo>
                  <a:cubicBezTo>
                    <a:pt x="36486219" y="55880"/>
                    <a:pt x="36430341" y="0"/>
                    <a:pt x="36361759" y="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pic>
        <p:nvPicPr>
          <p:cNvPr id="10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flipH="1">
            <a:off x="-533400" y="3009900"/>
            <a:ext cx="6498475" cy="918807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0" y="3695700"/>
            <a:ext cx="12942930" cy="3078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610369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alphaModFix amt="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9531487">
            <a:off x="8976293" y="857976"/>
            <a:ext cx="13955771" cy="9245699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flipH="1">
            <a:off x="10295817" y="684328"/>
            <a:ext cx="7020633" cy="9977643"/>
          </a:xfrm>
          <a:prstGeom prst="rect">
            <a:avLst/>
          </a:prstGeom>
        </p:spPr>
      </p:pic>
      <p:grpSp>
        <p:nvGrpSpPr>
          <p:cNvPr id="19" name="Group 4"/>
          <p:cNvGrpSpPr/>
          <p:nvPr/>
        </p:nvGrpSpPr>
        <p:grpSpPr>
          <a:xfrm>
            <a:off x="-425049" y="4879916"/>
            <a:ext cx="19138098" cy="6067963"/>
            <a:chOff x="0" y="0"/>
            <a:chExt cx="46741531" cy="14819961"/>
          </a:xfrm>
        </p:grpSpPr>
        <p:sp>
          <p:nvSpPr>
            <p:cNvPr id="20" name="Freeform 5"/>
            <p:cNvSpPr/>
            <p:nvPr/>
          </p:nvSpPr>
          <p:spPr>
            <a:xfrm>
              <a:off x="31750" y="31750"/>
              <a:ext cx="46678031" cy="14756461"/>
            </a:xfrm>
            <a:custGeom>
              <a:avLst/>
              <a:gdLst/>
              <a:ahLst/>
              <a:cxnLst/>
              <a:rect l="l" t="t" r="r" b="b"/>
              <a:pathLst>
                <a:path w="46678031" h="14756461">
                  <a:moveTo>
                    <a:pt x="46585321" y="14756461"/>
                  </a:moveTo>
                  <a:lnTo>
                    <a:pt x="92710" y="14756461"/>
                  </a:lnTo>
                  <a:cubicBezTo>
                    <a:pt x="41910" y="14756461"/>
                    <a:pt x="0" y="14714551"/>
                    <a:pt x="0" y="14663751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46584053" y="0"/>
                  </a:lnTo>
                  <a:cubicBezTo>
                    <a:pt x="46634853" y="0"/>
                    <a:pt x="46676760" y="41910"/>
                    <a:pt x="46676760" y="92710"/>
                  </a:cubicBezTo>
                  <a:lnTo>
                    <a:pt x="46676760" y="14662480"/>
                  </a:lnTo>
                  <a:cubicBezTo>
                    <a:pt x="46678031" y="14714551"/>
                    <a:pt x="46636121" y="14756461"/>
                    <a:pt x="46585321" y="14756461"/>
                  </a:cubicBezTo>
                  <a:close/>
                </a:path>
              </a:pathLst>
            </a:custGeom>
            <a:solidFill>
              <a:srgbClr val="FEFEFE"/>
            </a:solidFill>
          </p:spPr>
        </p:sp>
        <p:sp>
          <p:nvSpPr>
            <p:cNvPr id="21" name="Freeform 6"/>
            <p:cNvSpPr/>
            <p:nvPr/>
          </p:nvSpPr>
          <p:spPr>
            <a:xfrm>
              <a:off x="0" y="0"/>
              <a:ext cx="46741531" cy="14819961"/>
            </a:xfrm>
            <a:custGeom>
              <a:avLst/>
              <a:gdLst/>
              <a:ahLst/>
              <a:cxnLst/>
              <a:rect l="l" t="t" r="r" b="b"/>
              <a:pathLst>
                <a:path w="46741531" h="14819961">
                  <a:moveTo>
                    <a:pt x="46617071" y="59690"/>
                  </a:moveTo>
                  <a:cubicBezTo>
                    <a:pt x="46652631" y="59690"/>
                    <a:pt x="46681842" y="88900"/>
                    <a:pt x="46681842" y="124460"/>
                  </a:cubicBezTo>
                  <a:lnTo>
                    <a:pt x="46681842" y="14695501"/>
                  </a:lnTo>
                  <a:cubicBezTo>
                    <a:pt x="46681842" y="14731061"/>
                    <a:pt x="46652631" y="14760271"/>
                    <a:pt x="46617071" y="14760271"/>
                  </a:cubicBezTo>
                  <a:lnTo>
                    <a:pt x="124460" y="14760271"/>
                  </a:lnTo>
                  <a:cubicBezTo>
                    <a:pt x="88900" y="14760271"/>
                    <a:pt x="59690" y="14731061"/>
                    <a:pt x="59690" y="14695501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46617071" y="59690"/>
                  </a:lnTo>
                  <a:moveTo>
                    <a:pt x="46617071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4695501"/>
                  </a:lnTo>
                  <a:cubicBezTo>
                    <a:pt x="0" y="14764080"/>
                    <a:pt x="55880" y="14819961"/>
                    <a:pt x="124460" y="14819961"/>
                  </a:cubicBezTo>
                  <a:lnTo>
                    <a:pt x="46617071" y="14819961"/>
                  </a:lnTo>
                  <a:cubicBezTo>
                    <a:pt x="46685653" y="14819961"/>
                    <a:pt x="46741531" y="14764080"/>
                    <a:pt x="46741531" y="14695501"/>
                  </a:cubicBezTo>
                  <a:lnTo>
                    <a:pt x="46741531" y="124460"/>
                  </a:lnTo>
                  <a:cubicBezTo>
                    <a:pt x="46741531" y="55880"/>
                    <a:pt x="46685653" y="0"/>
                    <a:pt x="46617071" y="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pic>
        <p:nvPicPr>
          <p:cNvPr id="2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1500296" y="6134100"/>
            <a:ext cx="5441058" cy="411480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12556" y="5819478"/>
            <a:ext cx="10742083" cy="3359187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/>
          </p:cNvPicPr>
          <p:nvPr/>
        </p:nvPicPr>
        <p:blipFill>
          <a:blip r:embed="rId3">
            <a:alphaModFix amt="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632439" flipH="1">
            <a:off x="-2278648" y="1349959"/>
            <a:ext cx="11433608" cy="757476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/>
          <a:srcRect l="30453" r="30309"/>
          <a:stretch/>
        </p:blipFill>
        <p:spPr>
          <a:xfrm>
            <a:off x="10134600" y="-342900"/>
            <a:ext cx="7239000" cy="10372299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726440" y="1656080"/>
            <a:ext cx="6893560" cy="5240020"/>
            <a:chOff x="0" y="0"/>
            <a:chExt cx="11499060" cy="11316442"/>
          </a:xfrm>
        </p:grpSpPr>
        <p:sp>
          <p:nvSpPr>
            <p:cNvPr id="5" name="Freeform 4"/>
            <p:cNvSpPr/>
            <p:nvPr/>
          </p:nvSpPr>
          <p:spPr>
            <a:xfrm>
              <a:off x="31750" y="31750"/>
              <a:ext cx="11435559" cy="11252943"/>
            </a:xfrm>
            <a:custGeom>
              <a:avLst/>
              <a:gdLst/>
              <a:ahLst/>
              <a:cxnLst/>
              <a:rect l="l" t="t" r="r" b="b"/>
              <a:pathLst>
                <a:path w="11435559" h="11252943">
                  <a:moveTo>
                    <a:pt x="11342850" y="11252943"/>
                  </a:moveTo>
                  <a:lnTo>
                    <a:pt x="92710" y="11252943"/>
                  </a:lnTo>
                  <a:cubicBezTo>
                    <a:pt x="41910" y="11252943"/>
                    <a:pt x="0" y="11211033"/>
                    <a:pt x="0" y="11160233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1341580" y="0"/>
                  </a:lnTo>
                  <a:cubicBezTo>
                    <a:pt x="11392380" y="0"/>
                    <a:pt x="11434290" y="41910"/>
                    <a:pt x="11434290" y="92710"/>
                  </a:cubicBezTo>
                  <a:lnTo>
                    <a:pt x="11434290" y="11158962"/>
                  </a:lnTo>
                  <a:cubicBezTo>
                    <a:pt x="11435559" y="11211033"/>
                    <a:pt x="11393650" y="11252943"/>
                    <a:pt x="11342850" y="11252943"/>
                  </a:cubicBezTo>
                  <a:close/>
                </a:path>
              </a:pathLst>
            </a:custGeom>
            <a:solidFill>
              <a:srgbClr val="FEFEFE"/>
            </a:solidFill>
          </p:spPr>
        </p:sp>
        <p:sp>
          <p:nvSpPr>
            <p:cNvPr id="6" name="Freeform 5"/>
            <p:cNvSpPr/>
            <p:nvPr/>
          </p:nvSpPr>
          <p:spPr>
            <a:xfrm>
              <a:off x="0" y="0"/>
              <a:ext cx="11499060" cy="11316443"/>
            </a:xfrm>
            <a:custGeom>
              <a:avLst/>
              <a:gdLst/>
              <a:ahLst/>
              <a:cxnLst/>
              <a:rect l="l" t="t" r="r" b="b"/>
              <a:pathLst>
                <a:path w="11499060" h="11316443">
                  <a:moveTo>
                    <a:pt x="11374600" y="59690"/>
                  </a:moveTo>
                  <a:cubicBezTo>
                    <a:pt x="11410159" y="59690"/>
                    <a:pt x="11439370" y="88900"/>
                    <a:pt x="11439370" y="124460"/>
                  </a:cubicBezTo>
                  <a:lnTo>
                    <a:pt x="11439370" y="11191983"/>
                  </a:lnTo>
                  <a:cubicBezTo>
                    <a:pt x="11439370" y="11227543"/>
                    <a:pt x="11410159" y="11256752"/>
                    <a:pt x="11374600" y="11256752"/>
                  </a:cubicBezTo>
                  <a:lnTo>
                    <a:pt x="124460" y="11256752"/>
                  </a:lnTo>
                  <a:cubicBezTo>
                    <a:pt x="88900" y="11256752"/>
                    <a:pt x="59690" y="11227543"/>
                    <a:pt x="59690" y="11191983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1374600" y="59690"/>
                  </a:lnTo>
                  <a:moveTo>
                    <a:pt x="113746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1191983"/>
                  </a:lnTo>
                  <a:cubicBezTo>
                    <a:pt x="0" y="11260562"/>
                    <a:pt x="55880" y="11316443"/>
                    <a:pt x="124460" y="11316443"/>
                  </a:cubicBezTo>
                  <a:lnTo>
                    <a:pt x="11374600" y="11316443"/>
                  </a:lnTo>
                  <a:cubicBezTo>
                    <a:pt x="11443180" y="11316443"/>
                    <a:pt x="11499060" y="11260562"/>
                    <a:pt x="11499060" y="11191983"/>
                  </a:cubicBezTo>
                  <a:lnTo>
                    <a:pt x="11499060" y="124460"/>
                  </a:lnTo>
                  <a:cubicBezTo>
                    <a:pt x="11499060" y="55880"/>
                    <a:pt x="11443180" y="0"/>
                    <a:pt x="11374600" y="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sp>
        <p:nvSpPr>
          <p:cNvPr id="7" name="TextBox 6"/>
          <p:cNvSpPr txBox="1"/>
          <p:nvPr/>
        </p:nvSpPr>
        <p:spPr>
          <a:xfrm>
            <a:off x="990600" y="2186402"/>
            <a:ext cx="6172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endParaRPr lang="en-US" sz="4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Tx/>
              <a:buChar char="-"/>
            </a:pP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Tx/>
              <a:buChar char="-"/>
            </a:pP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pPr marL="285750" indent="-285750" algn="just">
              <a:buFontTx/>
              <a:buChar char="-"/>
            </a:pP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7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4879970" y="5881579"/>
            <a:ext cx="4565659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253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3248350"/>
              </p:ext>
            </p:extLst>
          </p:nvPr>
        </p:nvGraphicFramePr>
        <p:xfrm>
          <a:off x="304800" y="342900"/>
          <a:ext cx="17602200" cy="9753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4800">
                  <a:extLst>
                    <a:ext uri="{9D8B030D-6E8A-4147-A177-3AD203B41FA5}">
                      <a16:colId xmlns:a16="http://schemas.microsoft.com/office/drawing/2014/main" val="625452813"/>
                    </a:ext>
                  </a:extLst>
                </a:gridCol>
                <a:gridCol w="9677400">
                  <a:extLst>
                    <a:ext uri="{9D8B030D-6E8A-4147-A177-3AD203B41FA5}">
                      <a16:colId xmlns:a16="http://schemas.microsoft.com/office/drawing/2014/main" val="133206261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ỏi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27246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en-US" sz="4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 </a:t>
                      </a:r>
                      <a:r>
                        <a:rPr lang="en-US" sz="4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ểm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át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ện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o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ễn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4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5-5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4-6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m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020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261352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en-US" sz="4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</a:t>
                      </a:r>
                      <a:r>
                        <a:rPr lang="en-US" sz="4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4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o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êu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ển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ện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m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o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ử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ạt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Con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ì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4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4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01 027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ờng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vi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ử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ạt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Con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ấy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ất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vi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ật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o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4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764612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en-US" sz="4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 </a:t>
                      </a:r>
                      <a:r>
                        <a:rPr lang="en-US" sz="4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ậm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01 027, 61 563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7 293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ì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ột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o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ấp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m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o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ỏ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c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ị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ì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4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ậm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401 027, 61 563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7 293)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ấy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ện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m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ữ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ớc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ấy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ép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ái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ất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ột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o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ấp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m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o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ỏ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c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ị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ệu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ít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h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ữa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ờng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ặc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ỗi</a:t>
                      </a:r>
                      <a:r>
                        <a:rPr lang="en-US" sz="4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vi </a:t>
                      </a:r>
                      <a:r>
                        <a:rPr lang="en-US" sz="4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endParaRPr lang="en-US" sz="4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7568389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720407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5861933"/>
              </p:ext>
            </p:extLst>
          </p:nvPr>
        </p:nvGraphicFramePr>
        <p:xfrm>
          <a:off x="228600" y="800100"/>
          <a:ext cx="17602200" cy="8321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39000">
                  <a:extLst>
                    <a:ext uri="{9D8B030D-6E8A-4147-A177-3AD203B41FA5}">
                      <a16:colId xmlns:a16="http://schemas.microsoft.com/office/drawing/2014/main" val="625452813"/>
                    </a:ext>
                  </a:extLst>
                </a:gridCol>
                <a:gridCol w="10363200">
                  <a:extLst>
                    <a:ext uri="{9D8B030D-6E8A-4147-A177-3AD203B41FA5}">
                      <a16:colId xmlns:a16="http://schemas.microsoft.com/office/drawing/2014/main" val="133206261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ỏi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27246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) Vi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ổ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n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Vi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ì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o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t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a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4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ổ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n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vi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ấy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ép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ái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Vi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ấn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o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t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am: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ển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ng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ặc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ấy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ép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ái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y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ển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ện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ật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ây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i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ạn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o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...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737867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)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a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ổ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n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ĩnh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ực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o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4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ổ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n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ĩnh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ực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o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4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4400" i="1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44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ện</a:t>
                      </a:r>
                      <a:r>
                        <a:rPr lang="en-US" sz="44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4400" i="1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44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44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ển</a:t>
                      </a:r>
                      <a:r>
                        <a:rPr lang="en-US" sz="44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44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ện</a:t>
                      </a:r>
                      <a:r>
                        <a:rPr lang="en-US" sz="44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4400" i="1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ấy</a:t>
                      </a:r>
                      <a:r>
                        <a:rPr lang="en-US" sz="44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ép</a:t>
                      </a:r>
                      <a:r>
                        <a:rPr lang="en-US" sz="44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ái</a:t>
                      </a:r>
                      <a:r>
                        <a:rPr lang="en-US" sz="44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</a:t>
                      </a:r>
                      <a:r>
                        <a:rPr lang="en-US" sz="44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4400" i="1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c</a:t>
                      </a:r>
                      <a:r>
                        <a:rPr lang="en-US" sz="44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44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4400" i="1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44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ệnh</a:t>
                      </a:r>
                      <a:r>
                        <a:rPr lang="en-US" sz="44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4400" i="1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èn</a:t>
                      </a:r>
                      <a:r>
                        <a:rPr lang="en-US" sz="44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</a:t>
                      </a:r>
                      <a:r>
                        <a:rPr lang="en-US" sz="44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44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4400" i="1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ải</a:t>
                      </a:r>
                      <a:r>
                        <a:rPr lang="en-US" sz="44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ọng</a:t>
                      </a:r>
                      <a:r>
                        <a:rPr lang="en-US" sz="44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7519169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841553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alphaModFix amt="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9531487">
            <a:off x="8976293" y="857976"/>
            <a:ext cx="13955771" cy="9245699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flipH="1">
            <a:off x="10295817" y="684328"/>
            <a:ext cx="7020633" cy="9977643"/>
          </a:xfrm>
          <a:prstGeom prst="rect">
            <a:avLst/>
          </a:prstGeom>
        </p:spPr>
      </p:pic>
      <p:grpSp>
        <p:nvGrpSpPr>
          <p:cNvPr id="19" name="Group 4"/>
          <p:cNvGrpSpPr/>
          <p:nvPr/>
        </p:nvGrpSpPr>
        <p:grpSpPr>
          <a:xfrm>
            <a:off x="-425049" y="4879916"/>
            <a:ext cx="19138098" cy="6067963"/>
            <a:chOff x="0" y="0"/>
            <a:chExt cx="46741531" cy="14819961"/>
          </a:xfrm>
        </p:grpSpPr>
        <p:sp>
          <p:nvSpPr>
            <p:cNvPr id="20" name="Freeform 5"/>
            <p:cNvSpPr/>
            <p:nvPr/>
          </p:nvSpPr>
          <p:spPr>
            <a:xfrm>
              <a:off x="31750" y="31750"/>
              <a:ext cx="46678031" cy="14756461"/>
            </a:xfrm>
            <a:custGeom>
              <a:avLst/>
              <a:gdLst/>
              <a:ahLst/>
              <a:cxnLst/>
              <a:rect l="l" t="t" r="r" b="b"/>
              <a:pathLst>
                <a:path w="46678031" h="14756461">
                  <a:moveTo>
                    <a:pt x="46585321" y="14756461"/>
                  </a:moveTo>
                  <a:lnTo>
                    <a:pt x="92710" y="14756461"/>
                  </a:lnTo>
                  <a:cubicBezTo>
                    <a:pt x="41910" y="14756461"/>
                    <a:pt x="0" y="14714551"/>
                    <a:pt x="0" y="14663751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46584053" y="0"/>
                  </a:lnTo>
                  <a:cubicBezTo>
                    <a:pt x="46634853" y="0"/>
                    <a:pt x="46676760" y="41910"/>
                    <a:pt x="46676760" y="92710"/>
                  </a:cubicBezTo>
                  <a:lnTo>
                    <a:pt x="46676760" y="14662480"/>
                  </a:lnTo>
                  <a:cubicBezTo>
                    <a:pt x="46678031" y="14714551"/>
                    <a:pt x="46636121" y="14756461"/>
                    <a:pt x="46585321" y="14756461"/>
                  </a:cubicBezTo>
                  <a:close/>
                </a:path>
              </a:pathLst>
            </a:custGeom>
            <a:solidFill>
              <a:srgbClr val="FEFEFE"/>
            </a:solidFill>
          </p:spPr>
        </p:sp>
        <p:sp>
          <p:nvSpPr>
            <p:cNvPr id="21" name="Freeform 6"/>
            <p:cNvSpPr/>
            <p:nvPr/>
          </p:nvSpPr>
          <p:spPr>
            <a:xfrm>
              <a:off x="0" y="0"/>
              <a:ext cx="46741531" cy="14819961"/>
            </a:xfrm>
            <a:custGeom>
              <a:avLst/>
              <a:gdLst/>
              <a:ahLst/>
              <a:cxnLst/>
              <a:rect l="l" t="t" r="r" b="b"/>
              <a:pathLst>
                <a:path w="46741531" h="14819961">
                  <a:moveTo>
                    <a:pt x="46617071" y="59690"/>
                  </a:moveTo>
                  <a:cubicBezTo>
                    <a:pt x="46652631" y="59690"/>
                    <a:pt x="46681842" y="88900"/>
                    <a:pt x="46681842" y="124460"/>
                  </a:cubicBezTo>
                  <a:lnTo>
                    <a:pt x="46681842" y="14695501"/>
                  </a:lnTo>
                  <a:cubicBezTo>
                    <a:pt x="46681842" y="14731061"/>
                    <a:pt x="46652631" y="14760271"/>
                    <a:pt x="46617071" y="14760271"/>
                  </a:cubicBezTo>
                  <a:lnTo>
                    <a:pt x="124460" y="14760271"/>
                  </a:lnTo>
                  <a:cubicBezTo>
                    <a:pt x="88900" y="14760271"/>
                    <a:pt x="59690" y="14731061"/>
                    <a:pt x="59690" y="14695501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46617071" y="59690"/>
                  </a:lnTo>
                  <a:moveTo>
                    <a:pt x="46617071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4695501"/>
                  </a:lnTo>
                  <a:cubicBezTo>
                    <a:pt x="0" y="14764080"/>
                    <a:pt x="55880" y="14819961"/>
                    <a:pt x="124460" y="14819961"/>
                  </a:cubicBezTo>
                  <a:lnTo>
                    <a:pt x="46617071" y="14819961"/>
                  </a:lnTo>
                  <a:cubicBezTo>
                    <a:pt x="46685653" y="14819961"/>
                    <a:pt x="46741531" y="14764080"/>
                    <a:pt x="46741531" y="14695501"/>
                  </a:cubicBezTo>
                  <a:lnTo>
                    <a:pt x="46741531" y="124460"/>
                  </a:lnTo>
                  <a:cubicBezTo>
                    <a:pt x="46741531" y="55880"/>
                    <a:pt x="46685653" y="0"/>
                    <a:pt x="46617071" y="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pic>
        <p:nvPicPr>
          <p:cNvPr id="8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2270011" y="6514387"/>
            <a:ext cx="6017989" cy="41148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81688" y="6057900"/>
            <a:ext cx="12016257" cy="213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50751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342900"/>
            <a:ext cx="158496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4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4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át</a:t>
            </a:r>
            <a:r>
              <a:rPr lang="en-US" sz="4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4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hi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828020" y="2476282"/>
            <a:ext cx="60960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à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ỗ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0" y="2794000"/>
            <a:ext cx="5067231" cy="4114800"/>
          </a:xfrm>
          <a:prstGeom prst="rect">
            <a:avLst/>
          </a:prstGeom>
        </p:spPr>
      </p:pic>
      <p:pic>
        <p:nvPicPr>
          <p:cNvPr id="5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4495800" y="2794000"/>
            <a:ext cx="5067231" cy="41148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441519" y="6674703"/>
            <a:ext cx="5067231" cy="4114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6322060" y="6479540"/>
            <a:ext cx="5067231" cy="41148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374140" y="4276180"/>
            <a:ext cx="2590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4015" y="4178250"/>
            <a:ext cx="2590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63259" y="7958703"/>
            <a:ext cx="2590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60275" y="7947333"/>
            <a:ext cx="2590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2654280" y="6284377"/>
            <a:ext cx="4689231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2981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  <p:bldP spid="9" grpId="0"/>
      <p:bldP spid="10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alphaModFix amt="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3104195">
            <a:off x="11547536" y="-3661246"/>
            <a:ext cx="8840548" cy="9379892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3048000" y="2400300"/>
            <a:ext cx="14939110" cy="5361105"/>
            <a:chOff x="0" y="0"/>
            <a:chExt cx="36486220" cy="13093582"/>
          </a:xfrm>
        </p:grpSpPr>
        <p:sp>
          <p:nvSpPr>
            <p:cNvPr id="5" name="Freeform 5"/>
            <p:cNvSpPr/>
            <p:nvPr/>
          </p:nvSpPr>
          <p:spPr>
            <a:xfrm>
              <a:off x="31750" y="31750"/>
              <a:ext cx="36422719" cy="13030082"/>
            </a:xfrm>
            <a:custGeom>
              <a:avLst/>
              <a:gdLst/>
              <a:ahLst/>
              <a:cxnLst/>
              <a:rect l="l" t="t" r="r" b="b"/>
              <a:pathLst>
                <a:path w="36422719" h="13030082">
                  <a:moveTo>
                    <a:pt x="36330009" y="13030082"/>
                  </a:moveTo>
                  <a:lnTo>
                    <a:pt x="92710" y="13030082"/>
                  </a:lnTo>
                  <a:cubicBezTo>
                    <a:pt x="41910" y="13030082"/>
                    <a:pt x="0" y="12988172"/>
                    <a:pt x="0" y="12937372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36328741" y="0"/>
                  </a:lnTo>
                  <a:cubicBezTo>
                    <a:pt x="36379541" y="0"/>
                    <a:pt x="36421451" y="41910"/>
                    <a:pt x="36421451" y="92710"/>
                  </a:cubicBezTo>
                  <a:lnTo>
                    <a:pt x="36421451" y="12936102"/>
                  </a:lnTo>
                  <a:cubicBezTo>
                    <a:pt x="36422719" y="12988172"/>
                    <a:pt x="36380809" y="13030082"/>
                    <a:pt x="36330009" y="13030082"/>
                  </a:cubicBezTo>
                  <a:close/>
                </a:path>
              </a:pathLst>
            </a:custGeom>
            <a:solidFill>
              <a:srgbClr val="FEFEFE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0" y="0"/>
              <a:ext cx="36486219" cy="13093582"/>
            </a:xfrm>
            <a:custGeom>
              <a:avLst/>
              <a:gdLst/>
              <a:ahLst/>
              <a:cxnLst/>
              <a:rect l="l" t="t" r="r" b="b"/>
              <a:pathLst>
                <a:path w="36486219" h="13093582">
                  <a:moveTo>
                    <a:pt x="36361759" y="59690"/>
                  </a:moveTo>
                  <a:cubicBezTo>
                    <a:pt x="36397319" y="59690"/>
                    <a:pt x="36426530" y="88900"/>
                    <a:pt x="36426530" y="124460"/>
                  </a:cubicBezTo>
                  <a:lnTo>
                    <a:pt x="36426530" y="12969122"/>
                  </a:lnTo>
                  <a:cubicBezTo>
                    <a:pt x="36426530" y="13004682"/>
                    <a:pt x="36397319" y="13033891"/>
                    <a:pt x="36361759" y="13033891"/>
                  </a:cubicBezTo>
                  <a:lnTo>
                    <a:pt x="124460" y="13033891"/>
                  </a:lnTo>
                  <a:cubicBezTo>
                    <a:pt x="88900" y="13033891"/>
                    <a:pt x="59690" y="13004682"/>
                    <a:pt x="59690" y="12969122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36361759" y="59690"/>
                  </a:lnTo>
                  <a:moveTo>
                    <a:pt x="36361759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2969122"/>
                  </a:lnTo>
                  <a:cubicBezTo>
                    <a:pt x="0" y="13037702"/>
                    <a:pt x="55880" y="13093582"/>
                    <a:pt x="124460" y="13093582"/>
                  </a:cubicBezTo>
                  <a:lnTo>
                    <a:pt x="36361759" y="13093582"/>
                  </a:lnTo>
                  <a:cubicBezTo>
                    <a:pt x="36430341" y="13093582"/>
                    <a:pt x="36486219" y="13037702"/>
                    <a:pt x="36486219" y="12969122"/>
                  </a:cubicBezTo>
                  <a:lnTo>
                    <a:pt x="36486219" y="124460"/>
                  </a:lnTo>
                  <a:cubicBezTo>
                    <a:pt x="36486219" y="55880"/>
                    <a:pt x="36430341" y="0"/>
                    <a:pt x="36361759" y="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 b="47787"/>
          <a:stretch>
            <a:fillRect/>
          </a:stretch>
        </p:blipFill>
        <p:spPr>
          <a:xfrm>
            <a:off x="72778" y="4118477"/>
            <a:ext cx="6491931" cy="617307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23823" y="3541478"/>
            <a:ext cx="12942930" cy="3078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82253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2"/>
          <p:cNvPicPr>
            <a:picLocks noChangeAspect="1"/>
          </p:cNvPicPr>
          <p:nvPr/>
        </p:nvPicPr>
        <p:blipFill>
          <a:blip r:embed="rId3">
            <a:alphaModFix amt="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3104195">
            <a:off x="-699294" y="-2816633"/>
            <a:ext cx="8840548" cy="9379892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174812" y="814552"/>
            <a:ext cx="7467600" cy="4572000"/>
            <a:chOff x="0" y="0"/>
            <a:chExt cx="11499060" cy="11316442"/>
          </a:xfrm>
        </p:grpSpPr>
        <p:sp>
          <p:nvSpPr>
            <p:cNvPr id="4" name="Freeform 4"/>
            <p:cNvSpPr/>
            <p:nvPr/>
          </p:nvSpPr>
          <p:spPr>
            <a:xfrm>
              <a:off x="31750" y="31750"/>
              <a:ext cx="11435559" cy="11252943"/>
            </a:xfrm>
            <a:custGeom>
              <a:avLst/>
              <a:gdLst/>
              <a:ahLst/>
              <a:cxnLst/>
              <a:rect l="l" t="t" r="r" b="b"/>
              <a:pathLst>
                <a:path w="11435559" h="11252943">
                  <a:moveTo>
                    <a:pt x="11342850" y="11252943"/>
                  </a:moveTo>
                  <a:lnTo>
                    <a:pt x="92710" y="11252943"/>
                  </a:lnTo>
                  <a:cubicBezTo>
                    <a:pt x="41910" y="11252943"/>
                    <a:pt x="0" y="11211033"/>
                    <a:pt x="0" y="11160233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1341580" y="0"/>
                  </a:lnTo>
                  <a:cubicBezTo>
                    <a:pt x="11392380" y="0"/>
                    <a:pt x="11434290" y="41910"/>
                    <a:pt x="11434290" y="92710"/>
                  </a:cubicBezTo>
                  <a:lnTo>
                    <a:pt x="11434290" y="11158962"/>
                  </a:lnTo>
                  <a:cubicBezTo>
                    <a:pt x="11435559" y="11211033"/>
                    <a:pt x="11393650" y="11252943"/>
                    <a:pt x="11342850" y="11252943"/>
                  </a:cubicBezTo>
                  <a:close/>
                </a:path>
              </a:pathLst>
            </a:custGeom>
            <a:solidFill>
              <a:srgbClr val="FEFEFE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11499060" cy="11316443"/>
            </a:xfrm>
            <a:custGeom>
              <a:avLst/>
              <a:gdLst/>
              <a:ahLst/>
              <a:cxnLst/>
              <a:rect l="l" t="t" r="r" b="b"/>
              <a:pathLst>
                <a:path w="11499060" h="11316443">
                  <a:moveTo>
                    <a:pt x="11374600" y="59690"/>
                  </a:moveTo>
                  <a:cubicBezTo>
                    <a:pt x="11410159" y="59690"/>
                    <a:pt x="11439370" y="88900"/>
                    <a:pt x="11439370" y="124460"/>
                  </a:cubicBezTo>
                  <a:lnTo>
                    <a:pt x="11439370" y="11191983"/>
                  </a:lnTo>
                  <a:cubicBezTo>
                    <a:pt x="11439370" y="11227543"/>
                    <a:pt x="11410159" y="11256752"/>
                    <a:pt x="11374600" y="11256752"/>
                  </a:cubicBezTo>
                  <a:lnTo>
                    <a:pt x="124460" y="11256752"/>
                  </a:lnTo>
                  <a:cubicBezTo>
                    <a:pt x="88900" y="11256752"/>
                    <a:pt x="59690" y="11227543"/>
                    <a:pt x="59690" y="11191983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1374600" y="59690"/>
                  </a:lnTo>
                  <a:moveTo>
                    <a:pt x="113746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1191983"/>
                  </a:lnTo>
                  <a:cubicBezTo>
                    <a:pt x="0" y="11260562"/>
                    <a:pt x="55880" y="11316443"/>
                    <a:pt x="124460" y="11316443"/>
                  </a:cubicBezTo>
                  <a:lnTo>
                    <a:pt x="11374600" y="11316443"/>
                  </a:lnTo>
                  <a:cubicBezTo>
                    <a:pt x="11443180" y="11316443"/>
                    <a:pt x="11499060" y="11260562"/>
                    <a:pt x="11499060" y="11191983"/>
                  </a:cubicBezTo>
                  <a:lnTo>
                    <a:pt x="11499060" y="124460"/>
                  </a:lnTo>
                  <a:cubicBezTo>
                    <a:pt x="11499060" y="55880"/>
                    <a:pt x="11443180" y="0"/>
                    <a:pt x="11374600" y="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sp>
        <p:nvSpPr>
          <p:cNvPr id="26" name="TextBox 25"/>
          <p:cNvSpPr txBox="1"/>
          <p:nvPr/>
        </p:nvSpPr>
        <p:spPr>
          <a:xfrm>
            <a:off x="1784412" y="1318133"/>
            <a:ext cx="60960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.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hệ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uật</a:t>
            </a:r>
            <a:endParaRPr lang="en-US" sz="4400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algn="just"/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ình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ày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ộ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dung logic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eo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ạ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ồ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ọa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ô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tin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ớ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ươ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iệ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phi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ô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ữ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a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ạng</a:t>
            </a:r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pSp>
        <p:nvGrpSpPr>
          <p:cNvPr id="27" name="Group 3"/>
          <p:cNvGrpSpPr/>
          <p:nvPr/>
        </p:nvGrpSpPr>
        <p:grpSpPr>
          <a:xfrm>
            <a:off x="9525000" y="4686300"/>
            <a:ext cx="7467600" cy="4572000"/>
            <a:chOff x="0" y="0"/>
            <a:chExt cx="11499060" cy="11316442"/>
          </a:xfrm>
        </p:grpSpPr>
        <p:sp>
          <p:nvSpPr>
            <p:cNvPr id="28" name="Freeform 4"/>
            <p:cNvSpPr/>
            <p:nvPr/>
          </p:nvSpPr>
          <p:spPr>
            <a:xfrm>
              <a:off x="31750" y="31750"/>
              <a:ext cx="11435559" cy="11252943"/>
            </a:xfrm>
            <a:custGeom>
              <a:avLst/>
              <a:gdLst/>
              <a:ahLst/>
              <a:cxnLst/>
              <a:rect l="l" t="t" r="r" b="b"/>
              <a:pathLst>
                <a:path w="11435559" h="11252943">
                  <a:moveTo>
                    <a:pt x="11342850" y="11252943"/>
                  </a:moveTo>
                  <a:lnTo>
                    <a:pt x="92710" y="11252943"/>
                  </a:lnTo>
                  <a:cubicBezTo>
                    <a:pt x="41910" y="11252943"/>
                    <a:pt x="0" y="11211033"/>
                    <a:pt x="0" y="11160233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1341580" y="0"/>
                  </a:lnTo>
                  <a:cubicBezTo>
                    <a:pt x="11392380" y="0"/>
                    <a:pt x="11434290" y="41910"/>
                    <a:pt x="11434290" y="92710"/>
                  </a:cubicBezTo>
                  <a:lnTo>
                    <a:pt x="11434290" y="11158962"/>
                  </a:lnTo>
                  <a:cubicBezTo>
                    <a:pt x="11435559" y="11211033"/>
                    <a:pt x="11393650" y="11252943"/>
                    <a:pt x="11342850" y="11252943"/>
                  </a:cubicBezTo>
                  <a:close/>
                </a:path>
              </a:pathLst>
            </a:custGeom>
            <a:solidFill>
              <a:srgbClr val="FEFEFE"/>
            </a:solidFill>
          </p:spPr>
        </p:sp>
        <p:sp>
          <p:nvSpPr>
            <p:cNvPr id="29" name="Freeform 5"/>
            <p:cNvSpPr/>
            <p:nvPr/>
          </p:nvSpPr>
          <p:spPr>
            <a:xfrm>
              <a:off x="0" y="0"/>
              <a:ext cx="11499060" cy="11316443"/>
            </a:xfrm>
            <a:custGeom>
              <a:avLst/>
              <a:gdLst/>
              <a:ahLst/>
              <a:cxnLst/>
              <a:rect l="l" t="t" r="r" b="b"/>
              <a:pathLst>
                <a:path w="11499060" h="11316443">
                  <a:moveTo>
                    <a:pt x="11374600" y="59690"/>
                  </a:moveTo>
                  <a:cubicBezTo>
                    <a:pt x="11410159" y="59690"/>
                    <a:pt x="11439370" y="88900"/>
                    <a:pt x="11439370" y="124460"/>
                  </a:cubicBezTo>
                  <a:lnTo>
                    <a:pt x="11439370" y="11191983"/>
                  </a:lnTo>
                  <a:cubicBezTo>
                    <a:pt x="11439370" y="11227543"/>
                    <a:pt x="11410159" y="11256752"/>
                    <a:pt x="11374600" y="11256752"/>
                  </a:cubicBezTo>
                  <a:lnTo>
                    <a:pt x="124460" y="11256752"/>
                  </a:lnTo>
                  <a:cubicBezTo>
                    <a:pt x="88900" y="11256752"/>
                    <a:pt x="59690" y="11227543"/>
                    <a:pt x="59690" y="11191983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1374600" y="59690"/>
                  </a:lnTo>
                  <a:moveTo>
                    <a:pt x="113746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1191983"/>
                  </a:lnTo>
                  <a:cubicBezTo>
                    <a:pt x="0" y="11260562"/>
                    <a:pt x="55880" y="11316443"/>
                    <a:pt x="124460" y="11316443"/>
                  </a:cubicBezTo>
                  <a:lnTo>
                    <a:pt x="11374600" y="11316443"/>
                  </a:lnTo>
                  <a:cubicBezTo>
                    <a:pt x="11443180" y="11316443"/>
                    <a:pt x="11499060" y="11260562"/>
                    <a:pt x="11499060" y="11191983"/>
                  </a:cubicBezTo>
                  <a:lnTo>
                    <a:pt x="11499060" y="124460"/>
                  </a:lnTo>
                  <a:cubicBezTo>
                    <a:pt x="11499060" y="55880"/>
                    <a:pt x="11443180" y="0"/>
                    <a:pt x="11374600" y="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sp>
        <p:nvSpPr>
          <p:cNvPr id="30" name="TextBox 29"/>
          <p:cNvSpPr txBox="1"/>
          <p:nvPr/>
        </p:nvSpPr>
        <p:spPr>
          <a:xfrm>
            <a:off x="9829800" y="5189881"/>
            <a:ext cx="6837381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.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ội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dung</a:t>
            </a:r>
          </a:p>
          <a:p>
            <a:pPr algn="just"/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ă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ả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u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ấp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ô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tin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ề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iệ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ử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í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ươ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iệ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iao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ô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ườ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iều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iể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ươ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iệ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vi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ạm</a:t>
            </a:r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pic>
        <p:nvPicPr>
          <p:cNvPr id="31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717612" y="5981700"/>
            <a:ext cx="6222760" cy="4114800"/>
          </a:xfrm>
          <a:prstGeom prst="rect">
            <a:avLst/>
          </a:prstGeom>
        </p:spPr>
      </p:pic>
      <p:pic>
        <p:nvPicPr>
          <p:cNvPr id="32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1887200" y="326123"/>
            <a:ext cx="5987143" cy="411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alphaModFix amt="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3104195">
            <a:off x="11547536" y="-3661246"/>
            <a:ext cx="8840548" cy="9379892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3048000" y="2428240"/>
            <a:ext cx="14939110" cy="5361105"/>
            <a:chOff x="0" y="0"/>
            <a:chExt cx="36486220" cy="13093582"/>
          </a:xfrm>
        </p:grpSpPr>
        <p:sp>
          <p:nvSpPr>
            <p:cNvPr id="5" name="Freeform 5"/>
            <p:cNvSpPr/>
            <p:nvPr/>
          </p:nvSpPr>
          <p:spPr>
            <a:xfrm>
              <a:off x="31750" y="31750"/>
              <a:ext cx="36422719" cy="13030082"/>
            </a:xfrm>
            <a:custGeom>
              <a:avLst/>
              <a:gdLst/>
              <a:ahLst/>
              <a:cxnLst/>
              <a:rect l="l" t="t" r="r" b="b"/>
              <a:pathLst>
                <a:path w="36422719" h="13030082">
                  <a:moveTo>
                    <a:pt x="36330009" y="13030082"/>
                  </a:moveTo>
                  <a:lnTo>
                    <a:pt x="92710" y="13030082"/>
                  </a:lnTo>
                  <a:cubicBezTo>
                    <a:pt x="41910" y="13030082"/>
                    <a:pt x="0" y="12988172"/>
                    <a:pt x="0" y="12937372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36328741" y="0"/>
                  </a:lnTo>
                  <a:cubicBezTo>
                    <a:pt x="36379541" y="0"/>
                    <a:pt x="36421451" y="41910"/>
                    <a:pt x="36421451" y="92710"/>
                  </a:cubicBezTo>
                  <a:lnTo>
                    <a:pt x="36421451" y="12936102"/>
                  </a:lnTo>
                  <a:cubicBezTo>
                    <a:pt x="36422719" y="12988172"/>
                    <a:pt x="36380809" y="13030082"/>
                    <a:pt x="36330009" y="13030082"/>
                  </a:cubicBezTo>
                  <a:close/>
                </a:path>
              </a:pathLst>
            </a:custGeom>
            <a:solidFill>
              <a:srgbClr val="FEFEFE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0" y="0"/>
              <a:ext cx="36486219" cy="13093582"/>
            </a:xfrm>
            <a:custGeom>
              <a:avLst/>
              <a:gdLst/>
              <a:ahLst/>
              <a:cxnLst/>
              <a:rect l="l" t="t" r="r" b="b"/>
              <a:pathLst>
                <a:path w="36486219" h="13093582">
                  <a:moveTo>
                    <a:pt x="36361759" y="59690"/>
                  </a:moveTo>
                  <a:cubicBezTo>
                    <a:pt x="36397319" y="59690"/>
                    <a:pt x="36426530" y="88900"/>
                    <a:pt x="36426530" y="124460"/>
                  </a:cubicBezTo>
                  <a:lnTo>
                    <a:pt x="36426530" y="12969122"/>
                  </a:lnTo>
                  <a:cubicBezTo>
                    <a:pt x="36426530" y="13004682"/>
                    <a:pt x="36397319" y="13033891"/>
                    <a:pt x="36361759" y="13033891"/>
                  </a:cubicBezTo>
                  <a:lnTo>
                    <a:pt x="124460" y="13033891"/>
                  </a:lnTo>
                  <a:cubicBezTo>
                    <a:pt x="88900" y="13033891"/>
                    <a:pt x="59690" y="13004682"/>
                    <a:pt x="59690" y="12969122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36361759" y="59690"/>
                  </a:lnTo>
                  <a:moveTo>
                    <a:pt x="36361759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2969122"/>
                  </a:lnTo>
                  <a:cubicBezTo>
                    <a:pt x="0" y="13037702"/>
                    <a:pt x="55880" y="13093582"/>
                    <a:pt x="124460" y="13093582"/>
                  </a:cubicBezTo>
                  <a:lnTo>
                    <a:pt x="36361759" y="13093582"/>
                  </a:lnTo>
                  <a:cubicBezTo>
                    <a:pt x="36430341" y="13093582"/>
                    <a:pt x="36486219" y="13037702"/>
                    <a:pt x="36486219" y="12969122"/>
                  </a:cubicBezTo>
                  <a:lnTo>
                    <a:pt x="36486219" y="124460"/>
                  </a:lnTo>
                  <a:cubicBezTo>
                    <a:pt x="36486219" y="55880"/>
                    <a:pt x="36430341" y="0"/>
                    <a:pt x="36361759" y="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pic>
        <p:nvPicPr>
          <p:cNvPr id="10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523240" y="2428240"/>
            <a:ext cx="5741218" cy="815935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31180" y="3569418"/>
            <a:ext cx="12942930" cy="3078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165656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alphaModFix amt="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8090792" y="4247458"/>
            <a:ext cx="13955771" cy="9245699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-953494" y="1416693"/>
            <a:ext cx="12819528" cy="7453614"/>
            <a:chOff x="0" y="0"/>
            <a:chExt cx="31309504" cy="18204177"/>
          </a:xfrm>
        </p:grpSpPr>
        <p:sp>
          <p:nvSpPr>
            <p:cNvPr id="4" name="Freeform 4"/>
            <p:cNvSpPr/>
            <p:nvPr/>
          </p:nvSpPr>
          <p:spPr>
            <a:xfrm>
              <a:off x="31750" y="31750"/>
              <a:ext cx="31246006" cy="18140677"/>
            </a:xfrm>
            <a:custGeom>
              <a:avLst/>
              <a:gdLst/>
              <a:ahLst/>
              <a:cxnLst/>
              <a:rect l="l" t="t" r="r" b="b"/>
              <a:pathLst>
                <a:path w="31246006" h="18140677">
                  <a:moveTo>
                    <a:pt x="31153295" y="18140677"/>
                  </a:moveTo>
                  <a:lnTo>
                    <a:pt x="92710" y="18140677"/>
                  </a:lnTo>
                  <a:cubicBezTo>
                    <a:pt x="41910" y="18140677"/>
                    <a:pt x="0" y="18098767"/>
                    <a:pt x="0" y="18047967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31152024" y="0"/>
                  </a:lnTo>
                  <a:cubicBezTo>
                    <a:pt x="31202824" y="0"/>
                    <a:pt x="31244735" y="41910"/>
                    <a:pt x="31244735" y="92710"/>
                  </a:cubicBezTo>
                  <a:lnTo>
                    <a:pt x="31244735" y="18046697"/>
                  </a:lnTo>
                  <a:cubicBezTo>
                    <a:pt x="31246006" y="18098767"/>
                    <a:pt x="31204095" y="18140677"/>
                    <a:pt x="31153295" y="18140677"/>
                  </a:cubicBezTo>
                  <a:close/>
                </a:path>
              </a:pathLst>
            </a:custGeom>
            <a:solidFill>
              <a:srgbClr val="FEFEFE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31309506" cy="18204177"/>
            </a:xfrm>
            <a:custGeom>
              <a:avLst/>
              <a:gdLst/>
              <a:ahLst/>
              <a:cxnLst/>
              <a:rect l="l" t="t" r="r" b="b"/>
              <a:pathLst>
                <a:path w="31309506" h="18204177">
                  <a:moveTo>
                    <a:pt x="31185045" y="59690"/>
                  </a:moveTo>
                  <a:cubicBezTo>
                    <a:pt x="31220603" y="59690"/>
                    <a:pt x="31249813" y="88900"/>
                    <a:pt x="31249813" y="124460"/>
                  </a:cubicBezTo>
                  <a:lnTo>
                    <a:pt x="31249813" y="18079717"/>
                  </a:lnTo>
                  <a:cubicBezTo>
                    <a:pt x="31249813" y="18115277"/>
                    <a:pt x="31220603" y="18144488"/>
                    <a:pt x="31185045" y="18144488"/>
                  </a:cubicBezTo>
                  <a:lnTo>
                    <a:pt x="124460" y="18144488"/>
                  </a:lnTo>
                  <a:cubicBezTo>
                    <a:pt x="88900" y="18144488"/>
                    <a:pt x="59690" y="18115277"/>
                    <a:pt x="59690" y="18079717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31185045" y="59690"/>
                  </a:lnTo>
                  <a:moveTo>
                    <a:pt x="31185045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8079717"/>
                  </a:lnTo>
                  <a:cubicBezTo>
                    <a:pt x="0" y="18148297"/>
                    <a:pt x="55880" y="18204177"/>
                    <a:pt x="124460" y="18204177"/>
                  </a:cubicBezTo>
                  <a:lnTo>
                    <a:pt x="31185045" y="18204177"/>
                  </a:lnTo>
                  <a:cubicBezTo>
                    <a:pt x="31253624" y="18204177"/>
                    <a:pt x="31309506" y="18148297"/>
                    <a:pt x="31309506" y="18079717"/>
                  </a:cubicBezTo>
                  <a:lnTo>
                    <a:pt x="31309506" y="124460"/>
                  </a:lnTo>
                  <a:cubicBezTo>
                    <a:pt x="31309506" y="55880"/>
                    <a:pt x="31253624" y="0"/>
                    <a:pt x="31185045" y="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sp>
        <p:nvSpPr>
          <p:cNvPr id="7" name="TextBox 7"/>
          <p:cNvSpPr txBox="1"/>
          <p:nvPr/>
        </p:nvSpPr>
        <p:spPr>
          <a:xfrm>
            <a:off x="1025315" y="2103243"/>
            <a:ext cx="9731644" cy="53741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6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6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6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6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6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6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6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6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6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6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6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6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6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6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sz="6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6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6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6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6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6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6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6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6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6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6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6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 b="35209"/>
          <a:stretch>
            <a:fillRect/>
          </a:stretch>
        </p:blipFill>
        <p:spPr>
          <a:xfrm>
            <a:off x="9584546" y="544132"/>
            <a:ext cx="9856422" cy="10360854"/>
          </a:xfrm>
          <a:prstGeom prst="rect">
            <a:avLst/>
          </a:prstGeom>
        </p:spPr>
      </p:pic>
      <p:pic>
        <p:nvPicPr>
          <p:cNvPr id="11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685800" y="7865360"/>
            <a:ext cx="5687817" cy="26092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342900"/>
            <a:ext cx="108204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ỗi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ổ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nh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71600" y="3543300"/>
            <a:ext cx="862076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ỗ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ỗ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á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9 715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/>
          <p:cNvPicPr>
            <a:picLocks noChangeAspect="1"/>
          </p:cNvPicPr>
          <p:nvPr/>
        </p:nvPicPr>
        <p:blipFill rotWithShape="1">
          <a:blip r:embed="rId3"/>
          <a:srcRect l="-1697" t="1723" r="1697" b="73"/>
          <a:stretch/>
        </p:blipFill>
        <p:spPr>
          <a:xfrm>
            <a:off x="12268200" y="12700"/>
            <a:ext cx="5394960" cy="10439669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838739" y="7658100"/>
            <a:ext cx="5963478" cy="4114800"/>
          </a:xfrm>
          <a:prstGeom prst="rect">
            <a:avLst/>
          </a:prstGeom>
        </p:spPr>
      </p:pic>
      <p:pic>
        <p:nvPicPr>
          <p:cNvPr id="7" name="Picture 5"/>
          <p:cNvPicPr>
            <a:picLocks noChangeAspect="1"/>
          </p:cNvPicPr>
          <p:nvPr/>
        </p:nvPicPr>
        <p:blipFill>
          <a:blip r:embed="rId6">
            <a:alphaModFix amt="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28700" y="6910354"/>
            <a:ext cx="6725719" cy="4405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0238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342900"/>
            <a:ext cx="158496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ở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/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32840" y="2458938"/>
            <a:ext cx="158496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  <a:p>
            <a:pPr algn="just"/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ụ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ỗ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ổ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yê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ô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ẩ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8696960" y="7498080"/>
            <a:ext cx="9144000" cy="27432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10">
            <a:alphaModFix amt="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-1371600" y="6674627"/>
            <a:ext cx="6725719" cy="4405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8884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0116800" y="4914900"/>
            <a:ext cx="914400" cy="914400"/>
          </a:xfr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3400" y="419100"/>
            <a:ext cx="17068800" cy="960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7545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t="62027" b="4574"/>
          <a:stretch/>
        </p:blipFill>
        <p:spPr>
          <a:xfrm>
            <a:off x="9164320" y="2951480"/>
            <a:ext cx="8971280" cy="7358380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0" y="749069"/>
            <a:ext cx="9022080" cy="9560791"/>
            <a:chOff x="0" y="749069"/>
            <a:chExt cx="9022080" cy="9560791"/>
          </a:xfrm>
        </p:grpSpPr>
        <p:pic>
          <p:nvPicPr>
            <p:cNvPr id="2" name="Picture 2"/>
            <p:cNvPicPr>
              <a:picLocks noChangeAspect="1"/>
            </p:cNvPicPr>
            <p:nvPr/>
          </p:nvPicPr>
          <p:blipFill rotWithShape="1">
            <a:blip r:embed="rId3"/>
            <a:srcRect t="15032" b="38063"/>
            <a:stretch/>
          </p:blipFill>
          <p:spPr>
            <a:xfrm>
              <a:off x="106680" y="2069869"/>
              <a:ext cx="8915400" cy="8239991"/>
            </a:xfrm>
            <a:prstGeom prst="rect">
              <a:avLst/>
            </a:prstGeom>
          </p:spPr>
        </p:pic>
        <p:pic>
          <p:nvPicPr>
            <p:cNvPr id="4" name="Picture 2"/>
            <p:cNvPicPr>
              <a:picLocks noChangeAspect="1"/>
            </p:cNvPicPr>
            <p:nvPr/>
          </p:nvPicPr>
          <p:blipFill rotWithShape="1">
            <a:blip r:embed="rId3"/>
            <a:srcRect l="-1697" t="1723" r="1697" b="85852"/>
            <a:stretch/>
          </p:blipFill>
          <p:spPr>
            <a:xfrm>
              <a:off x="0" y="749069"/>
              <a:ext cx="9022080" cy="1320800"/>
            </a:xfrm>
            <a:prstGeom prst="rect">
              <a:avLst/>
            </a:prstGeom>
          </p:spPr>
        </p:pic>
      </p:grpSp>
      <p:sp>
        <p:nvSpPr>
          <p:cNvPr id="6" name="TextBox 5"/>
          <p:cNvSpPr txBox="1"/>
          <p:nvPr/>
        </p:nvSpPr>
        <p:spPr>
          <a:xfrm>
            <a:off x="9339580" y="749069"/>
            <a:ext cx="862076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4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4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4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HS </a:t>
            </a:r>
            <a:r>
              <a:rPr lang="en-US" sz="4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4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4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</a:p>
          <a:p>
            <a:pPr algn="just"/>
            <a:r>
              <a:rPr lang="en-US" sz="4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 </a:t>
            </a:r>
            <a:r>
              <a:rPr lang="en-US" sz="4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4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36875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3505200" y="6603670"/>
            <a:ext cx="11086457" cy="36169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319936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1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373804"/>
              </p:ext>
            </p:extLst>
          </p:nvPr>
        </p:nvGraphicFramePr>
        <p:xfrm>
          <a:off x="9477377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7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5914440"/>
            <a:ext cx="14792960" cy="3046988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 defTabSz="1371600"/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át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endParaRPr lang="en-US" sz="4800" dirty="0" smtClean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1371600"/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Ử PHẠT HƠN 401 000 NGƯỜI ĐIỂU KHIỂN PHƯƠNG TIỆN VI PHẠM</a:t>
            </a:r>
          </a:p>
          <a:p>
            <a:pPr algn="ctr" defTabSz="1371600"/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5/5- 14/6/2020)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1868246"/>
            <a:ext cx="14792960" cy="2123658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66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0533" y="4229560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81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1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81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12" name="Picture 4" descr="het gio"/>
          <p:cNvPicPr>
            <a:picLocks noChangeAspect="1" noChangeArrowheads="1" noCrop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1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3" descr="an30"/>
          <p:cNvPicPr>
            <a:picLocks noChangeAspect="1" noChangeArrowheads="1" noCrop="1"/>
          </p:cNvPicPr>
          <p:nvPr/>
        </p:nvPicPr>
        <p:blipFill>
          <a:blip r:embed="rId16">
            <a:extLst/>
          </a:blip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14" name="Hình chữ nhật 85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Hình chữ nhật 84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Hình chữ nhật 83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" name="Hình chữ nhật 57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8" name="Hình chữ nhật 86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9" name="Hình chữ nhật 87"/>
          <p:cNvSpPr/>
          <p:nvPr/>
        </p:nvSpPr>
        <p:spPr>
          <a:xfrm>
            <a:off x="15896596" y="255423"/>
            <a:ext cx="2045068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0" name="Hình chữ nhật 88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1" name="Hình chữ nhật 89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2" name="Hình chữ nhật 90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23" name="Hình chữ nhật 91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4" name="Hình Bầu dục 45"/>
          <p:cNvSpPr/>
          <p:nvPr/>
        </p:nvSpPr>
        <p:spPr>
          <a:xfrm>
            <a:off x="16106783" y="899300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25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2582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  <p:bldLst>
      <p:bldP spid="7" grpId="0"/>
      <p:bldP spid="9" grpId="0" animBg="1"/>
      <p:bldP spid="10" grpId="0" animBg="1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3505200" y="6603670"/>
            <a:ext cx="11086457" cy="36169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319936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</a:t>
            </a:r>
            <a:r>
              <a:rPr lang="en-US" sz="8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endParaRPr lang="en-US" sz="8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9477377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7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5914440"/>
            <a:ext cx="14792960" cy="92333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 defTabSz="1371600"/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m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endParaRPr lang="en-US" sz="5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1868246"/>
            <a:ext cx="14792960" cy="2123658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1 563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66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0533" y="4229560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81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1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81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12" name="Picture 4" descr="het gio"/>
          <p:cNvPicPr>
            <a:picLocks noChangeAspect="1" noChangeArrowheads="1" noCrop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1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3" descr="an30"/>
          <p:cNvPicPr>
            <a:picLocks noChangeAspect="1" noChangeArrowheads="1" noCrop="1"/>
          </p:cNvPicPr>
          <p:nvPr/>
        </p:nvPicPr>
        <p:blipFill>
          <a:blip r:embed="rId16">
            <a:extLst/>
          </a:blip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14" name="Hình chữ nhật 85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Hình chữ nhật 84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Hình chữ nhật 83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" name="Hình chữ nhật 57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8" name="Hình chữ nhật 86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9" name="Hình chữ nhật 87"/>
          <p:cNvSpPr/>
          <p:nvPr/>
        </p:nvSpPr>
        <p:spPr>
          <a:xfrm>
            <a:off x="15896596" y="255423"/>
            <a:ext cx="2045068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0" name="Hình chữ nhật 88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1" name="Hình chữ nhật 89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2" name="Hình chữ nhật 90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23" name="Hình chữ nhật 91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4" name="Hình Bầu dục 45"/>
          <p:cNvSpPr/>
          <p:nvPr/>
        </p:nvSpPr>
        <p:spPr>
          <a:xfrm>
            <a:off x="16106783" y="899300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25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9867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  <p:bldLst>
      <p:bldP spid="7" grpId="0"/>
      <p:bldP spid="9" grpId="0" animBg="1"/>
      <p:bldP spid="10" grpId="0" animBg="1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3505200" y="6603670"/>
            <a:ext cx="11086457" cy="36169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319936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3</a:t>
            </a:r>
            <a:r>
              <a:rPr lang="en-US" sz="8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8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9477377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7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5914440"/>
            <a:ext cx="14792960" cy="1754326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 defTabSz="1371600"/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7 085/ 401 027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ạt</a:t>
            </a:r>
            <a:endParaRPr lang="en-US" sz="5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1868246"/>
            <a:ext cx="14792960" cy="2123658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66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0533" y="4229560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81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1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81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12" name="Picture 4" descr="het gio"/>
          <p:cNvPicPr>
            <a:picLocks noChangeAspect="1" noChangeArrowheads="1" noCrop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1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3" descr="an30"/>
          <p:cNvPicPr>
            <a:picLocks noChangeAspect="1" noChangeArrowheads="1" noCrop="1"/>
          </p:cNvPicPr>
          <p:nvPr/>
        </p:nvPicPr>
        <p:blipFill>
          <a:blip r:embed="rId16">
            <a:extLst/>
          </a:blip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14" name="Hình chữ nhật 85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Hình chữ nhật 84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Hình chữ nhật 83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" name="Hình chữ nhật 57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8" name="Hình chữ nhật 86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9" name="Hình chữ nhật 87"/>
          <p:cNvSpPr/>
          <p:nvPr/>
        </p:nvSpPr>
        <p:spPr>
          <a:xfrm>
            <a:off x="15896596" y="255423"/>
            <a:ext cx="2045068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0" name="Hình chữ nhật 88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1" name="Hình chữ nhật 89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2" name="Hình chữ nhật 90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23" name="Hình chữ nhật 91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4" name="Hình Bầu dục 45"/>
          <p:cNvSpPr/>
          <p:nvPr/>
        </p:nvSpPr>
        <p:spPr>
          <a:xfrm>
            <a:off x="16106783" y="899300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25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8949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  <p:bldLst>
      <p:bldP spid="7" grpId="0"/>
      <p:bldP spid="9" grpId="0" animBg="1"/>
      <p:bldP spid="10" grpId="0" animBg="1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3505200" y="6603670"/>
            <a:ext cx="11086457" cy="36169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319936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</a:t>
            </a:r>
            <a:r>
              <a:rPr lang="en-US" sz="8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endParaRPr lang="en-US" sz="8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9477377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7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5914440"/>
            <a:ext cx="14792960" cy="1754326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 defTabSz="1371600"/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: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i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ồn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p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nh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endParaRPr lang="en-US" sz="5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1868246"/>
            <a:ext cx="15011400" cy="2123658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ỗi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ổ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6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66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0533" y="4229560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81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1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81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12" name="Picture 4" descr="het gio"/>
          <p:cNvPicPr>
            <a:picLocks noChangeAspect="1" noChangeArrowheads="1" noCrop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1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3" descr="an30"/>
          <p:cNvPicPr>
            <a:picLocks noChangeAspect="1" noChangeArrowheads="1" noCrop="1"/>
          </p:cNvPicPr>
          <p:nvPr/>
        </p:nvPicPr>
        <p:blipFill>
          <a:blip r:embed="rId16">
            <a:extLst/>
          </a:blip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14" name="Hình chữ nhật 85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Hình chữ nhật 84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Hình chữ nhật 83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" name="Hình chữ nhật 57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8" name="Hình chữ nhật 86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9" name="Hình chữ nhật 87"/>
          <p:cNvSpPr/>
          <p:nvPr/>
        </p:nvSpPr>
        <p:spPr>
          <a:xfrm>
            <a:off x="15896596" y="255423"/>
            <a:ext cx="2045068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0" name="Hình chữ nhật 88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1" name="Hình chữ nhật 89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2" name="Hình chữ nhật 90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23" name="Hình chữ nhật 91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4" name="Hình Bầu dục 45"/>
          <p:cNvSpPr/>
          <p:nvPr/>
        </p:nvSpPr>
        <p:spPr>
          <a:xfrm>
            <a:off x="16106783" y="899300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25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4508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  <p:bldLst>
      <p:bldP spid="7" grpId="0"/>
      <p:bldP spid="9" grpId="0" animBg="1"/>
      <p:bldP spid="10" grpId="0" animBg="1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3505200" y="6603670"/>
            <a:ext cx="11086457" cy="36169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319936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5</a:t>
            </a:r>
            <a:r>
              <a:rPr lang="en-US" sz="8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8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9477377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7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6596990"/>
            <a:ext cx="8516241" cy="92333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 defTabSz="1371600"/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i</a:t>
            </a:r>
            <a:r>
              <a:rPr lang="en-US" sz="5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endParaRPr lang="en-US" sz="5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1868246"/>
            <a:ext cx="15602521" cy="2862322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just" defTabSz="1371600"/>
            <a:r>
              <a:rPr lang="vi-VN" sz="6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 giấy tờ cần thiết phải có đối với người sử dụng phương tiện giao thông được </a:t>
            </a:r>
            <a:r>
              <a:rPr lang="en-US" sz="60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60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vi-VN" sz="60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6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trong văn bản là gì?</a:t>
            </a:r>
            <a:endParaRPr lang="en-US" sz="60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0533" y="4912110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81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1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81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12" name="Picture 4" descr="het gio"/>
          <p:cNvPicPr>
            <a:picLocks noChangeAspect="1" noChangeArrowheads="1" noCrop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1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3" descr="an30"/>
          <p:cNvPicPr>
            <a:picLocks noChangeAspect="1" noChangeArrowheads="1" noCrop="1"/>
          </p:cNvPicPr>
          <p:nvPr/>
        </p:nvPicPr>
        <p:blipFill>
          <a:blip r:embed="rId16">
            <a:extLst/>
          </a:blip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14" name="Hình chữ nhật 85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Hình chữ nhật 84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Hình chữ nhật 83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" name="Hình chữ nhật 57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8" name="Hình chữ nhật 86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9" name="Hình chữ nhật 87"/>
          <p:cNvSpPr/>
          <p:nvPr/>
        </p:nvSpPr>
        <p:spPr>
          <a:xfrm>
            <a:off x="15896596" y="255423"/>
            <a:ext cx="2045068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0" name="Hình chữ nhật 88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1" name="Hình chữ nhật 89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2" name="Hình chữ nhật 90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23" name="Hình chữ nhật 91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4" name="Hình Bầu dục 45"/>
          <p:cNvSpPr/>
          <p:nvPr/>
        </p:nvSpPr>
        <p:spPr>
          <a:xfrm>
            <a:off x="16106783" y="899300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25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0702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  <p:bldLst>
      <p:bldP spid="7" grpId="0"/>
      <p:bldP spid="9" grpId="0" animBg="1"/>
      <p:bldP spid="10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alphaModFix amt="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3104195">
            <a:off x="11547536" y="-3661246"/>
            <a:ext cx="8840548" cy="9379892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533400" y="2400300"/>
            <a:ext cx="14939110" cy="5361105"/>
            <a:chOff x="0" y="0"/>
            <a:chExt cx="36486220" cy="13093582"/>
          </a:xfrm>
        </p:grpSpPr>
        <p:sp>
          <p:nvSpPr>
            <p:cNvPr id="5" name="Freeform 5"/>
            <p:cNvSpPr/>
            <p:nvPr/>
          </p:nvSpPr>
          <p:spPr>
            <a:xfrm>
              <a:off x="31750" y="31750"/>
              <a:ext cx="36422719" cy="13030082"/>
            </a:xfrm>
            <a:custGeom>
              <a:avLst/>
              <a:gdLst/>
              <a:ahLst/>
              <a:cxnLst/>
              <a:rect l="l" t="t" r="r" b="b"/>
              <a:pathLst>
                <a:path w="36422719" h="13030082">
                  <a:moveTo>
                    <a:pt x="36330009" y="13030082"/>
                  </a:moveTo>
                  <a:lnTo>
                    <a:pt x="92710" y="13030082"/>
                  </a:lnTo>
                  <a:cubicBezTo>
                    <a:pt x="41910" y="13030082"/>
                    <a:pt x="0" y="12988172"/>
                    <a:pt x="0" y="12937372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36328741" y="0"/>
                  </a:lnTo>
                  <a:cubicBezTo>
                    <a:pt x="36379541" y="0"/>
                    <a:pt x="36421451" y="41910"/>
                    <a:pt x="36421451" y="92710"/>
                  </a:cubicBezTo>
                  <a:lnTo>
                    <a:pt x="36421451" y="12936102"/>
                  </a:lnTo>
                  <a:cubicBezTo>
                    <a:pt x="36422719" y="12988172"/>
                    <a:pt x="36380809" y="13030082"/>
                    <a:pt x="36330009" y="13030082"/>
                  </a:cubicBezTo>
                  <a:close/>
                </a:path>
              </a:pathLst>
            </a:custGeom>
            <a:solidFill>
              <a:srgbClr val="FEFEFE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0" y="0"/>
              <a:ext cx="36486219" cy="13093582"/>
            </a:xfrm>
            <a:custGeom>
              <a:avLst/>
              <a:gdLst/>
              <a:ahLst/>
              <a:cxnLst/>
              <a:rect l="l" t="t" r="r" b="b"/>
              <a:pathLst>
                <a:path w="36486219" h="13093582">
                  <a:moveTo>
                    <a:pt x="36361759" y="59690"/>
                  </a:moveTo>
                  <a:cubicBezTo>
                    <a:pt x="36397319" y="59690"/>
                    <a:pt x="36426530" y="88900"/>
                    <a:pt x="36426530" y="124460"/>
                  </a:cubicBezTo>
                  <a:lnTo>
                    <a:pt x="36426530" y="12969122"/>
                  </a:lnTo>
                  <a:cubicBezTo>
                    <a:pt x="36426530" y="13004682"/>
                    <a:pt x="36397319" y="13033891"/>
                    <a:pt x="36361759" y="13033891"/>
                  </a:cubicBezTo>
                  <a:lnTo>
                    <a:pt x="124460" y="13033891"/>
                  </a:lnTo>
                  <a:cubicBezTo>
                    <a:pt x="88900" y="13033891"/>
                    <a:pt x="59690" y="13004682"/>
                    <a:pt x="59690" y="12969122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36361759" y="59690"/>
                  </a:lnTo>
                  <a:moveTo>
                    <a:pt x="36361759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2969122"/>
                  </a:lnTo>
                  <a:cubicBezTo>
                    <a:pt x="0" y="13037702"/>
                    <a:pt x="55880" y="13093582"/>
                    <a:pt x="124460" y="13093582"/>
                  </a:cubicBezTo>
                  <a:lnTo>
                    <a:pt x="36361759" y="13093582"/>
                  </a:lnTo>
                  <a:cubicBezTo>
                    <a:pt x="36430341" y="13093582"/>
                    <a:pt x="36486219" y="13037702"/>
                    <a:pt x="36486219" y="12969122"/>
                  </a:cubicBezTo>
                  <a:lnTo>
                    <a:pt x="36486219" y="124460"/>
                  </a:lnTo>
                  <a:cubicBezTo>
                    <a:pt x="36486219" y="55880"/>
                    <a:pt x="36430341" y="0"/>
                    <a:pt x="36361759" y="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10334951" y="564119"/>
            <a:ext cx="7349741" cy="1025979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381000" y="3541478"/>
            <a:ext cx="12942930" cy="3078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158042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1">
            <a:extLst>
              <a:ext uri="{FF2B5EF4-FFF2-40B4-BE49-F238E27FC236}">
                <a16:creationId xmlns:a16="http://schemas.microsoft.com/office/drawing/2014/main" id="{CA89A2A5-75EE-4090-8900-6F613A77D8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6797585" y="-3208331"/>
            <a:ext cx="4540431" cy="15392400"/>
          </a:xfrm>
          <a:prstGeom prst="rect">
            <a:avLst/>
          </a:prstGeom>
        </p:spPr>
      </p:pic>
      <p:pic>
        <p:nvPicPr>
          <p:cNvPr id="2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981200" y="5649702"/>
            <a:ext cx="14173200" cy="462400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80501" y="647700"/>
            <a:ext cx="13174598" cy="5870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2294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alphaModFix amt="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4555146">
            <a:off x="10614663" y="-89228"/>
            <a:ext cx="6617285" cy="7020993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 b="52800"/>
          <a:stretch>
            <a:fillRect/>
          </a:stretch>
        </p:blipFill>
        <p:spPr>
          <a:xfrm>
            <a:off x="10874294" y="141022"/>
            <a:ext cx="6098023" cy="376016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031698" y="3901182"/>
            <a:ext cx="7815514" cy="2690118"/>
            <a:chOff x="0" y="0"/>
            <a:chExt cx="19088055" cy="14255951"/>
          </a:xfrm>
        </p:grpSpPr>
        <p:sp>
          <p:nvSpPr>
            <p:cNvPr id="5" name="Freeform 5"/>
            <p:cNvSpPr/>
            <p:nvPr/>
          </p:nvSpPr>
          <p:spPr>
            <a:xfrm>
              <a:off x="31750" y="31750"/>
              <a:ext cx="19024555" cy="14192450"/>
            </a:xfrm>
            <a:custGeom>
              <a:avLst/>
              <a:gdLst/>
              <a:ahLst/>
              <a:cxnLst/>
              <a:rect l="l" t="t" r="r" b="b"/>
              <a:pathLst>
                <a:path w="19024555" h="14192450">
                  <a:moveTo>
                    <a:pt x="18931844" y="14192450"/>
                  </a:moveTo>
                  <a:lnTo>
                    <a:pt x="92710" y="14192450"/>
                  </a:lnTo>
                  <a:cubicBezTo>
                    <a:pt x="41910" y="14192450"/>
                    <a:pt x="0" y="14150541"/>
                    <a:pt x="0" y="14099741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8930575" y="0"/>
                  </a:lnTo>
                  <a:cubicBezTo>
                    <a:pt x="18981375" y="0"/>
                    <a:pt x="19023285" y="41910"/>
                    <a:pt x="19023285" y="92710"/>
                  </a:cubicBezTo>
                  <a:lnTo>
                    <a:pt x="19023285" y="14098471"/>
                  </a:lnTo>
                  <a:cubicBezTo>
                    <a:pt x="19024555" y="14150541"/>
                    <a:pt x="18982644" y="14192450"/>
                    <a:pt x="18931844" y="14192450"/>
                  </a:cubicBezTo>
                  <a:close/>
                </a:path>
              </a:pathLst>
            </a:custGeom>
            <a:solidFill>
              <a:srgbClr val="FEFEFE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0" y="0"/>
              <a:ext cx="19088055" cy="14255950"/>
            </a:xfrm>
            <a:custGeom>
              <a:avLst/>
              <a:gdLst/>
              <a:ahLst/>
              <a:cxnLst/>
              <a:rect l="l" t="t" r="r" b="b"/>
              <a:pathLst>
                <a:path w="19088055" h="14255950">
                  <a:moveTo>
                    <a:pt x="18963594" y="59690"/>
                  </a:moveTo>
                  <a:cubicBezTo>
                    <a:pt x="18999155" y="59690"/>
                    <a:pt x="19028364" y="88900"/>
                    <a:pt x="19028364" y="124460"/>
                  </a:cubicBezTo>
                  <a:lnTo>
                    <a:pt x="19028364" y="14131491"/>
                  </a:lnTo>
                  <a:cubicBezTo>
                    <a:pt x="19028364" y="14167050"/>
                    <a:pt x="18999155" y="14196261"/>
                    <a:pt x="18963594" y="14196261"/>
                  </a:cubicBezTo>
                  <a:lnTo>
                    <a:pt x="124460" y="14196261"/>
                  </a:lnTo>
                  <a:cubicBezTo>
                    <a:pt x="88900" y="14196261"/>
                    <a:pt x="59690" y="14167050"/>
                    <a:pt x="59690" y="14131491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8963594" y="59690"/>
                  </a:lnTo>
                  <a:moveTo>
                    <a:pt x="18963594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4131491"/>
                  </a:lnTo>
                  <a:cubicBezTo>
                    <a:pt x="0" y="14200071"/>
                    <a:pt x="55880" y="14255950"/>
                    <a:pt x="124460" y="14255950"/>
                  </a:cubicBezTo>
                  <a:lnTo>
                    <a:pt x="18963594" y="14255950"/>
                  </a:lnTo>
                  <a:cubicBezTo>
                    <a:pt x="19032175" y="14255950"/>
                    <a:pt x="19088055" y="14200071"/>
                    <a:pt x="19088055" y="14131491"/>
                  </a:cubicBezTo>
                  <a:lnTo>
                    <a:pt x="19088055" y="124460"/>
                  </a:lnTo>
                  <a:cubicBezTo>
                    <a:pt x="19088055" y="55880"/>
                    <a:pt x="19032175" y="0"/>
                    <a:pt x="18963594" y="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sp>
        <p:nvSpPr>
          <p:cNvPr id="14" name="TextBox 14"/>
          <p:cNvSpPr txBox="1"/>
          <p:nvPr/>
        </p:nvSpPr>
        <p:spPr>
          <a:xfrm>
            <a:off x="1047538" y="681660"/>
            <a:ext cx="9154698" cy="270843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/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1534927" y="4305298"/>
            <a:ext cx="6809056" cy="43601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3380"/>
              </a:lnSpc>
            </a:pPr>
            <a:r>
              <a:rPr 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</a:t>
            </a:r>
            <a:endParaRPr lang="en-US" sz="3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Group 4"/>
          <p:cNvGrpSpPr/>
          <p:nvPr/>
        </p:nvGrpSpPr>
        <p:grpSpPr>
          <a:xfrm>
            <a:off x="9685083" y="3895190"/>
            <a:ext cx="7815514" cy="2690118"/>
            <a:chOff x="0" y="0"/>
            <a:chExt cx="19088055" cy="14255951"/>
          </a:xfrm>
        </p:grpSpPr>
        <p:sp>
          <p:nvSpPr>
            <p:cNvPr id="22" name="Freeform 5"/>
            <p:cNvSpPr/>
            <p:nvPr/>
          </p:nvSpPr>
          <p:spPr>
            <a:xfrm>
              <a:off x="31750" y="31750"/>
              <a:ext cx="19024555" cy="14192450"/>
            </a:xfrm>
            <a:custGeom>
              <a:avLst/>
              <a:gdLst/>
              <a:ahLst/>
              <a:cxnLst/>
              <a:rect l="l" t="t" r="r" b="b"/>
              <a:pathLst>
                <a:path w="19024555" h="14192450">
                  <a:moveTo>
                    <a:pt x="18931844" y="14192450"/>
                  </a:moveTo>
                  <a:lnTo>
                    <a:pt x="92710" y="14192450"/>
                  </a:lnTo>
                  <a:cubicBezTo>
                    <a:pt x="41910" y="14192450"/>
                    <a:pt x="0" y="14150541"/>
                    <a:pt x="0" y="14099741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8930575" y="0"/>
                  </a:lnTo>
                  <a:cubicBezTo>
                    <a:pt x="18981375" y="0"/>
                    <a:pt x="19023285" y="41910"/>
                    <a:pt x="19023285" y="92710"/>
                  </a:cubicBezTo>
                  <a:lnTo>
                    <a:pt x="19023285" y="14098471"/>
                  </a:lnTo>
                  <a:cubicBezTo>
                    <a:pt x="19024555" y="14150541"/>
                    <a:pt x="18982644" y="14192450"/>
                    <a:pt x="18931844" y="14192450"/>
                  </a:cubicBezTo>
                  <a:close/>
                </a:path>
              </a:pathLst>
            </a:custGeom>
            <a:solidFill>
              <a:srgbClr val="FEFEFE"/>
            </a:solidFill>
          </p:spPr>
        </p:sp>
        <p:sp>
          <p:nvSpPr>
            <p:cNvPr id="23" name="Freeform 6"/>
            <p:cNvSpPr/>
            <p:nvPr/>
          </p:nvSpPr>
          <p:spPr>
            <a:xfrm>
              <a:off x="0" y="0"/>
              <a:ext cx="19088055" cy="14255950"/>
            </a:xfrm>
            <a:custGeom>
              <a:avLst/>
              <a:gdLst/>
              <a:ahLst/>
              <a:cxnLst/>
              <a:rect l="l" t="t" r="r" b="b"/>
              <a:pathLst>
                <a:path w="19088055" h="14255950">
                  <a:moveTo>
                    <a:pt x="18963594" y="59690"/>
                  </a:moveTo>
                  <a:cubicBezTo>
                    <a:pt x="18999155" y="59690"/>
                    <a:pt x="19028364" y="88900"/>
                    <a:pt x="19028364" y="124460"/>
                  </a:cubicBezTo>
                  <a:lnTo>
                    <a:pt x="19028364" y="14131491"/>
                  </a:lnTo>
                  <a:cubicBezTo>
                    <a:pt x="19028364" y="14167050"/>
                    <a:pt x="18999155" y="14196261"/>
                    <a:pt x="18963594" y="14196261"/>
                  </a:cubicBezTo>
                  <a:lnTo>
                    <a:pt x="124460" y="14196261"/>
                  </a:lnTo>
                  <a:cubicBezTo>
                    <a:pt x="88900" y="14196261"/>
                    <a:pt x="59690" y="14167050"/>
                    <a:pt x="59690" y="14131491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8963594" y="59690"/>
                  </a:lnTo>
                  <a:moveTo>
                    <a:pt x="18963594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4131491"/>
                  </a:lnTo>
                  <a:cubicBezTo>
                    <a:pt x="0" y="14200071"/>
                    <a:pt x="55880" y="14255950"/>
                    <a:pt x="124460" y="14255950"/>
                  </a:cubicBezTo>
                  <a:lnTo>
                    <a:pt x="18963594" y="14255950"/>
                  </a:lnTo>
                  <a:cubicBezTo>
                    <a:pt x="19032175" y="14255950"/>
                    <a:pt x="19088055" y="14200071"/>
                    <a:pt x="19088055" y="14131491"/>
                  </a:cubicBezTo>
                  <a:lnTo>
                    <a:pt x="19088055" y="124460"/>
                  </a:lnTo>
                  <a:cubicBezTo>
                    <a:pt x="19088055" y="55880"/>
                    <a:pt x="19032175" y="0"/>
                    <a:pt x="18963594" y="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sp>
        <p:nvSpPr>
          <p:cNvPr id="24" name="TextBox 17"/>
          <p:cNvSpPr txBox="1"/>
          <p:nvPr/>
        </p:nvSpPr>
        <p:spPr>
          <a:xfrm>
            <a:off x="10188312" y="4299306"/>
            <a:ext cx="6809056" cy="87203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3380"/>
              </a:lnSpc>
            </a:pPr>
            <a:r>
              <a:rPr 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endParaRPr lang="en-US" sz="3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" name="Group 4"/>
          <p:cNvGrpSpPr/>
          <p:nvPr/>
        </p:nvGrpSpPr>
        <p:grpSpPr>
          <a:xfrm>
            <a:off x="1044698" y="6983433"/>
            <a:ext cx="7815514" cy="2690118"/>
            <a:chOff x="0" y="0"/>
            <a:chExt cx="19088055" cy="14255951"/>
          </a:xfrm>
        </p:grpSpPr>
        <p:sp>
          <p:nvSpPr>
            <p:cNvPr id="26" name="Freeform 5"/>
            <p:cNvSpPr/>
            <p:nvPr/>
          </p:nvSpPr>
          <p:spPr>
            <a:xfrm>
              <a:off x="31750" y="31750"/>
              <a:ext cx="19024555" cy="14192450"/>
            </a:xfrm>
            <a:custGeom>
              <a:avLst/>
              <a:gdLst/>
              <a:ahLst/>
              <a:cxnLst/>
              <a:rect l="l" t="t" r="r" b="b"/>
              <a:pathLst>
                <a:path w="19024555" h="14192450">
                  <a:moveTo>
                    <a:pt x="18931844" y="14192450"/>
                  </a:moveTo>
                  <a:lnTo>
                    <a:pt x="92710" y="14192450"/>
                  </a:lnTo>
                  <a:cubicBezTo>
                    <a:pt x="41910" y="14192450"/>
                    <a:pt x="0" y="14150541"/>
                    <a:pt x="0" y="14099741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8930575" y="0"/>
                  </a:lnTo>
                  <a:cubicBezTo>
                    <a:pt x="18981375" y="0"/>
                    <a:pt x="19023285" y="41910"/>
                    <a:pt x="19023285" y="92710"/>
                  </a:cubicBezTo>
                  <a:lnTo>
                    <a:pt x="19023285" y="14098471"/>
                  </a:lnTo>
                  <a:cubicBezTo>
                    <a:pt x="19024555" y="14150541"/>
                    <a:pt x="18982644" y="14192450"/>
                    <a:pt x="18931844" y="14192450"/>
                  </a:cubicBezTo>
                  <a:close/>
                </a:path>
              </a:pathLst>
            </a:custGeom>
            <a:solidFill>
              <a:srgbClr val="FEFEFE"/>
            </a:solidFill>
          </p:spPr>
        </p:sp>
        <p:sp>
          <p:nvSpPr>
            <p:cNvPr id="27" name="Freeform 6"/>
            <p:cNvSpPr/>
            <p:nvPr/>
          </p:nvSpPr>
          <p:spPr>
            <a:xfrm>
              <a:off x="0" y="0"/>
              <a:ext cx="19088055" cy="14255950"/>
            </a:xfrm>
            <a:custGeom>
              <a:avLst/>
              <a:gdLst/>
              <a:ahLst/>
              <a:cxnLst/>
              <a:rect l="l" t="t" r="r" b="b"/>
              <a:pathLst>
                <a:path w="19088055" h="14255950">
                  <a:moveTo>
                    <a:pt x="18963594" y="59690"/>
                  </a:moveTo>
                  <a:cubicBezTo>
                    <a:pt x="18999155" y="59690"/>
                    <a:pt x="19028364" y="88900"/>
                    <a:pt x="19028364" y="124460"/>
                  </a:cubicBezTo>
                  <a:lnTo>
                    <a:pt x="19028364" y="14131491"/>
                  </a:lnTo>
                  <a:cubicBezTo>
                    <a:pt x="19028364" y="14167050"/>
                    <a:pt x="18999155" y="14196261"/>
                    <a:pt x="18963594" y="14196261"/>
                  </a:cubicBezTo>
                  <a:lnTo>
                    <a:pt x="124460" y="14196261"/>
                  </a:lnTo>
                  <a:cubicBezTo>
                    <a:pt x="88900" y="14196261"/>
                    <a:pt x="59690" y="14167050"/>
                    <a:pt x="59690" y="14131491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8963594" y="59690"/>
                  </a:lnTo>
                  <a:moveTo>
                    <a:pt x="18963594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4131491"/>
                  </a:lnTo>
                  <a:cubicBezTo>
                    <a:pt x="0" y="14200071"/>
                    <a:pt x="55880" y="14255950"/>
                    <a:pt x="124460" y="14255950"/>
                  </a:cubicBezTo>
                  <a:lnTo>
                    <a:pt x="18963594" y="14255950"/>
                  </a:lnTo>
                  <a:cubicBezTo>
                    <a:pt x="19032175" y="14255950"/>
                    <a:pt x="19088055" y="14200071"/>
                    <a:pt x="19088055" y="14131491"/>
                  </a:cubicBezTo>
                  <a:lnTo>
                    <a:pt x="19088055" y="124460"/>
                  </a:lnTo>
                  <a:cubicBezTo>
                    <a:pt x="19088055" y="55880"/>
                    <a:pt x="19032175" y="0"/>
                    <a:pt x="18963594" y="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sp>
        <p:nvSpPr>
          <p:cNvPr id="28" name="TextBox 17"/>
          <p:cNvSpPr txBox="1"/>
          <p:nvPr/>
        </p:nvSpPr>
        <p:spPr>
          <a:xfrm>
            <a:off x="1547927" y="7387549"/>
            <a:ext cx="6809056" cy="43601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3380"/>
              </a:lnSpc>
            </a:pPr>
            <a:r>
              <a:rPr 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3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Group 4"/>
          <p:cNvGrpSpPr/>
          <p:nvPr/>
        </p:nvGrpSpPr>
        <p:grpSpPr>
          <a:xfrm>
            <a:off x="9672083" y="6977440"/>
            <a:ext cx="7815514" cy="2690118"/>
            <a:chOff x="0" y="0"/>
            <a:chExt cx="19088055" cy="14255951"/>
          </a:xfrm>
        </p:grpSpPr>
        <p:sp>
          <p:nvSpPr>
            <p:cNvPr id="30" name="Freeform 5"/>
            <p:cNvSpPr/>
            <p:nvPr/>
          </p:nvSpPr>
          <p:spPr>
            <a:xfrm>
              <a:off x="31750" y="31750"/>
              <a:ext cx="19024555" cy="14192450"/>
            </a:xfrm>
            <a:custGeom>
              <a:avLst/>
              <a:gdLst/>
              <a:ahLst/>
              <a:cxnLst/>
              <a:rect l="l" t="t" r="r" b="b"/>
              <a:pathLst>
                <a:path w="19024555" h="14192450">
                  <a:moveTo>
                    <a:pt x="18931844" y="14192450"/>
                  </a:moveTo>
                  <a:lnTo>
                    <a:pt x="92710" y="14192450"/>
                  </a:lnTo>
                  <a:cubicBezTo>
                    <a:pt x="41910" y="14192450"/>
                    <a:pt x="0" y="14150541"/>
                    <a:pt x="0" y="14099741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8930575" y="0"/>
                  </a:lnTo>
                  <a:cubicBezTo>
                    <a:pt x="18981375" y="0"/>
                    <a:pt x="19023285" y="41910"/>
                    <a:pt x="19023285" y="92710"/>
                  </a:cubicBezTo>
                  <a:lnTo>
                    <a:pt x="19023285" y="14098471"/>
                  </a:lnTo>
                  <a:cubicBezTo>
                    <a:pt x="19024555" y="14150541"/>
                    <a:pt x="18982644" y="14192450"/>
                    <a:pt x="18931844" y="14192450"/>
                  </a:cubicBezTo>
                  <a:close/>
                </a:path>
              </a:pathLst>
            </a:custGeom>
            <a:solidFill>
              <a:srgbClr val="FEFEFE"/>
            </a:solidFill>
          </p:spPr>
        </p:sp>
        <p:sp>
          <p:nvSpPr>
            <p:cNvPr id="31" name="Freeform 6"/>
            <p:cNvSpPr/>
            <p:nvPr/>
          </p:nvSpPr>
          <p:spPr>
            <a:xfrm>
              <a:off x="0" y="0"/>
              <a:ext cx="19088055" cy="14255950"/>
            </a:xfrm>
            <a:custGeom>
              <a:avLst/>
              <a:gdLst/>
              <a:ahLst/>
              <a:cxnLst/>
              <a:rect l="l" t="t" r="r" b="b"/>
              <a:pathLst>
                <a:path w="19088055" h="14255950">
                  <a:moveTo>
                    <a:pt x="18963594" y="59690"/>
                  </a:moveTo>
                  <a:cubicBezTo>
                    <a:pt x="18999155" y="59690"/>
                    <a:pt x="19028364" y="88900"/>
                    <a:pt x="19028364" y="124460"/>
                  </a:cubicBezTo>
                  <a:lnTo>
                    <a:pt x="19028364" y="14131491"/>
                  </a:lnTo>
                  <a:cubicBezTo>
                    <a:pt x="19028364" y="14167050"/>
                    <a:pt x="18999155" y="14196261"/>
                    <a:pt x="18963594" y="14196261"/>
                  </a:cubicBezTo>
                  <a:lnTo>
                    <a:pt x="124460" y="14196261"/>
                  </a:lnTo>
                  <a:cubicBezTo>
                    <a:pt x="88900" y="14196261"/>
                    <a:pt x="59690" y="14167050"/>
                    <a:pt x="59690" y="14131491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8963594" y="59690"/>
                  </a:lnTo>
                  <a:moveTo>
                    <a:pt x="18963594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4131491"/>
                  </a:lnTo>
                  <a:cubicBezTo>
                    <a:pt x="0" y="14200071"/>
                    <a:pt x="55880" y="14255950"/>
                    <a:pt x="124460" y="14255950"/>
                  </a:cubicBezTo>
                  <a:lnTo>
                    <a:pt x="18963594" y="14255950"/>
                  </a:lnTo>
                  <a:cubicBezTo>
                    <a:pt x="19032175" y="14255950"/>
                    <a:pt x="19088055" y="14200071"/>
                    <a:pt x="19088055" y="14131491"/>
                  </a:cubicBezTo>
                  <a:lnTo>
                    <a:pt x="19088055" y="124460"/>
                  </a:lnTo>
                  <a:cubicBezTo>
                    <a:pt x="19088055" y="55880"/>
                    <a:pt x="19032175" y="0"/>
                    <a:pt x="18963594" y="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sp>
        <p:nvSpPr>
          <p:cNvPr id="32" name="TextBox 17"/>
          <p:cNvSpPr txBox="1"/>
          <p:nvPr/>
        </p:nvSpPr>
        <p:spPr>
          <a:xfrm>
            <a:off x="10175312" y="7381556"/>
            <a:ext cx="6809056" cy="43601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3380"/>
              </a:lnSpc>
            </a:pPr>
            <a:r>
              <a:rPr 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3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alphaModFix amt="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3104195">
            <a:off x="11547536" y="-3661246"/>
            <a:ext cx="8840548" cy="9379892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533400" y="2400300"/>
            <a:ext cx="14939110" cy="5361105"/>
            <a:chOff x="0" y="0"/>
            <a:chExt cx="36486220" cy="13093582"/>
          </a:xfrm>
        </p:grpSpPr>
        <p:sp>
          <p:nvSpPr>
            <p:cNvPr id="5" name="Freeform 5"/>
            <p:cNvSpPr/>
            <p:nvPr/>
          </p:nvSpPr>
          <p:spPr>
            <a:xfrm>
              <a:off x="31750" y="31750"/>
              <a:ext cx="36422719" cy="13030082"/>
            </a:xfrm>
            <a:custGeom>
              <a:avLst/>
              <a:gdLst/>
              <a:ahLst/>
              <a:cxnLst/>
              <a:rect l="l" t="t" r="r" b="b"/>
              <a:pathLst>
                <a:path w="36422719" h="13030082">
                  <a:moveTo>
                    <a:pt x="36330009" y="13030082"/>
                  </a:moveTo>
                  <a:lnTo>
                    <a:pt x="92710" y="13030082"/>
                  </a:lnTo>
                  <a:cubicBezTo>
                    <a:pt x="41910" y="13030082"/>
                    <a:pt x="0" y="12988172"/>
                    <a:pt x="0" y="12937372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36328741" y="0"/>
                  </a:lnTo>
                  <a:cubicBezTo>
                    <a:pt x="36379541" y="0"/>
                    <a:pt x="36421451" y="41910"/>
                    <a:pt x="36421451" y="92710"/>
                  </a:cubicBezTo>
                  <a:lnTo>
                    <a:pt x="36421451" y="12936102"/>
                  </a:lnTo>
                  <a:cubicBezTo>
                    <a:pt x="36422719" y="12988172"/>
                    <a:pt x="36380809" y="13030082"/>
                    <a:pt x="36330009" y="13030082"/>
                  </a:cubicBezTo>
                  <a:close/>
                </a:path>
              </a:pathLst>
            </a:custGeom>
            <a:solidFill>
              <a:srgbClr val="FEFEFE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0" y="0"/>
              <a:ext cx="36486219" cy="13093582"/>
            </a:xfrm>
            <a:custGeom>
              <a:avLst/>
              <a:gdLst/>
              <a:ahLst/>
              <a:cxnLst/>
              <a:rect l="l" t="t" r="r" b="b"/>
              <a:pathLst>
                <a:path w="36486219" h="13093582">
                  <a:moveTo>
                    <a:pt x="36361759" y="59690"/>
                  </a:moveTo>
                  <a:cubicBezTo>
                    <a:pt x="36397319" y="59690"/>
                    <a:pt x="36426530" y="88900"/>
                    <a:pt x="36426530" y="124460"/>
                  </a:cubicBezTo>
                  <a:lnTo>
                    <a:pt x="36426530" y="12969122"/>
                  </a:lnTo>
                  <a:cubicBezTo>
                    <a:pt x="36426530" y="13004682"/>
                    <a:pt x="36397319" y="13033891"/>
                    <a:pt x="36361759" y="13033891"/>
                  </a:cubicBezTo>
                  <a:lnTo>
                    <a:pt x="124460" y="13033891"/>
                  </a:lnTo>
                  <a:cubicBezTo>
                    <a:pt x="88900" y="13033891"/>
                    <a:pt x="59690" y="13004682"/>
                    <a:pt x="59690" y="12969122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36361759" y="59690"/>
                  </a:lnTo>
                  <a:moveTo>
                    <a:pt x="36361759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2969122"/>
                  </a:lnTo>
                  <a:cubicBezTo>
                    <a:pt x="0" y="13037702"/>
                    <a:pt x="55880" y="13093582"/>
                    <a:pt x="124460" y="13093582"/>
                  </a:cubicBezTo>
                  <a:lnTo>
                    <a:pt x="36361759" y="13093582"/>
                  </a:lnTo>
                  <a:cubicBezTo>
                    <a:pt x="36430341" y="13093582"/>
                    <a:pt x="36486219" y="13037702"/>
                    <a:pt x="36486219" y="12969122"/>
                  </a:cubicBezTo>
                  <a:lnTo>
                    <a:pt x="36486219" y="124460"/>
                  </a:lnTo>
                  <a:cubicBezTo>
                    <a:pt x="36486219" y="55880"/>
                    <a:pt x="36430341" y="0"/>
                    <a:pt x="36361759" y="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2324973" y="1028700"/>
            <a:ext cx="5103890" cy="861085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94769" y="3794755"/>
            <a:ext cx="12942930" cy="3078747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726440" y="1656080"/>
            <a:ext cx="6893560" cy="5240020"/>
            <a:chOff x="0" y="0"/>
            <a:chExt cx="11499060" cy="11316442"/>
          </a:xfrm>
        </p:grpSpPr>
        <p:sp>
          <p:nvSpPr>
            <p:cNvPr id="5" name="Freeform 4"/>
            <p:cNvSpPr/>
            <p:nvPr/>
          </p:nvSpPr>
          <p:spPr>
            <a:xfrm>
              <a:off x="31750" y="31750"/>
              <a:ext cx="11435559" cy="11252943"/>
            </a:xfrm>
            <a:custGeom>
              <a:avLst/>
              <a:gdLst/>
              <a:ahLst/>
              <a:cxnLst/>
              <a:rect l="l" t="t" r="r" b="b"/>
              <a:pathLst>
                <a:path w="11435559" h="11252943">
                  <a:moveTo>
                    <a:pt x="11342850" y="11252943"/>
                  </a:moveTo>
                  <a:lnTo>
                    <a:pt x="92710" y="11252943"/>
                  </a:lnTo>
                  <a:cubicBezTo>
                    <a:pt x="41910" y="11252943"/>
                    <a:pt x="0" y="11211033"/>
                    <a:pt x="0" y="11160233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1341580" y="0"/>
                  </a:lnTo>
                  <a:cubicBezTo>
                    <a:pt x="11392380" y="0"/>
                    <a:pt x="11434290" y="41910"/>
                    <a:pt x="11434290" y="92710"/>
                  </a:cubicBezTo>
                  <a:lnTo>
                    <a:pt x="11434290" y="11158962"/>
                  </a:lnTo>
                  <a:cubicBezTo>
                    <a:pt x="11435559" y="11211033"/>
                    <a:pt x="11393650" y="11252943"/>
                    <a:pt x="11342850" y="11252943"/>
                  </a:cubicBezTo>
                  <a:close/>
                </a:path>
              </a:pathLst>
            </a:custGeom>
            <a:solidFill>
              <a:srgbClr val="FEFEFE"/>
            </a:solidFill>
          </p:spPr>
        </p:sp>
        <p:sp>
          <p:nvSpPr>
            <p:cNvPr id="6" name="Freeform 5"/>
            <p:cNvSpPr/>
            <p:nvPr/>
          </p:nvSpPr>
          <p:spPr>
            <a:xfrm>
              <a:off x="0" y="0"/>
              <a:ext cx="11499060" cy="11316443"/>
            </a:xfrm>
            <a:custGeom>
              <a:avLst/>
              <a:gdLst/>
              <a:ahLst/>
              <a:cxnLst/>
              <a:rect l="l" t="t" r="r" b="b"/>
              <a:pathLst>
                <a:path w="11499060" h="11316443">
                  <a:moveTo>
                    <a:pt x="11374600" y="59690"/>
                  </a:moveTo>
                  <a:cubicBezTo>
                    <a:pt x="11410159" y="59690"/>
                    <a:pt x="11439370" y="88900"/>
                    <a:pt x="11439370" y="124460"/>
                  </a:cubicBezTo>
                  <a:lnTo>
                    <a:pt x="11439370" y="11191983"/>
                  </a:lnTo>
                  <a:cubicBezTo>
                    <a:pt x="11439370" y="11227543"/>
                    <a:pt x="11410159" y="11256752"/>
                    <a:pt x="11374600" y="11256752"/>
                  </a:cubicBezTo>
                  <a:lnTo>
                    <a:pt x="124460" y="11256752"/>
                  </a:lnTo>
                  <a:cubicBezTo>
                    <a:pt x="88900" y="11256752"/>
                    <a:pt x="59690" y="11227543"/>
                    <a:pt x="59690" y="11191983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1374600" y="59690"/>
                  </a:lnTo>
                  <a:moveTo>
                    <a:pt x="113746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1191983"/>
                  </a:lnTo>
                  <a:cubicBezTo>
                    <a:pt x="0" y="11260562"/>
                    <a:pt x="55880" y="11316443"/>
                    <a:pt x="124460" y="11316443"/>
                  </a:cubicBezTo>
                  <a:lnTo>
                    <a:pt x="11374600" y="11316443"/>
                  </a:lnTo>
                  <a:cubicBezTo>
                    <a:pt x="11443180" y="11316443"/>
                    <a:pt x="11499060" y="11260562"/>
                    <a:pt x="11499060" y="11191983"/>
                  </a:cubicBezTo>
                  <a:lnTo>
                    <a:pt x="11499060" y="124460"/>
                  </a:lnTo>
                  <a:cubicBezTo>
                    <a:pt x="11499060" y="55880"/>
                    <a:pt x="11443180" y="0"/>
                    <a:pt x="11374600" y="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30088" r="30673"/>
          <a:stretch/>
        </p:blipFill>
        <p:spPr>
          <a:xfrm>
            <a:off x="8839200" y="-571500"/>
            <a:ext cx="8569537" cy="1227873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0600" y="2186402"/>
            <a:ext cx="61722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endParaRPr lang="en-US" sz="4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Tx/>
              <a:buChar char="-"/>
            </a:pP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  <a:p>
            <a:pPr marL="285750" indent="-285750" algn="just">
              <a:buFontTx/>
              <a:buChar char="-"/>
            </a:pP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5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5"/>
          <p:cNvPicPr>
            <a:picLocks noChangeAspect="1"/>
          </p:cNvPicPr>
          <p:nvPr/>
        </p:nvPicPr>
        <p:blipFill>
          <a:blip r:embed="rId4">
            <a:alphaModFix amt="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371600" y="6674627"/>
            <a:ext cx="6725719" cy="4405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6639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38200" y="1028700"/>
            <a:ext cx="6172200" cy="677586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38200" y="8039100"/>
            <a:ext cx="617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4062691"/>
            <a:ext cx="617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in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601200" y="1028700"/>
            <a:ext cx="6172200" cy="67758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601200" y="8039100"/>
            <a:ext cx="617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ứ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134600" y="2877751"/>
            <a:ext cx="53340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ụ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;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eb inforgaphics.vn.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uồ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ă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ả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ấy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í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á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ự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tin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ậy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tin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o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ă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ản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6796561" y="7508269"/>
            <a:ext cx="4337594" cy="4337594"/>
          </a:xfrm>
          <a:prstGeom prst="rect">
            <a:avLst/>
          </a:prstGeom>
        </p:spPr>
      </p:pic>
      <p:pic>
        <p:nvPicPr>
          <p:cNvPr id="9" name="Picture 5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15773400" y="0"/>
            <a:ext cx="3571379" cy="3245490"/>
          </a:xfrm>
          <a:prstGeom prst="rect">
            <a:avLst/>
          </a:prstGeom>
        </p:spPr>
      </p:pic>
      <p:pic>
        <p:nvPicPr>
          <p:cNvPr id="10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0" y="6172200"/>
            <a:ext cx="2581102" cy="4114800"/>
          </a:xfrm>
          <a:prstGeom prst="rect">
            <a:avLst/>
          </a:prstGeom>
        </p:spPr>
      </p:pic>
      <p:pic>
        <p:nvPicPr>
          <p:cNvPr id="11" name="Picture 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6593766" y="7975384"/>
            <a:ext cx="3968545" cy="2207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2099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649384" y="6172200"/>
            <a:ext cx="2638616" cy="4114800"/>
          </a:xfrm>
          <a:prstGeom prst="rect">
            <a:avLst/>
          </a:prstGeom>
        </p:spPr>
      </p:pic>
      <p:pic>
        <p:nvPicPr>
          <p:cNvPr id="6" name="Picture 4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9601200" y="1638300"/>
            <a:ext cx="7556500" cy="649859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0439400" y="2781300"/>
            <a:ext cx="6172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in: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à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Hãy thiết kế một infographic (đồ hoạ thông tin) giới thiệu một lễ hội ở địa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56153"/>
            <a:ext cx="4114800" cy="9964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28600" y="38100"/>
            <a:ext cx="3992880" cy="998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515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38200" y="1028700"/>
            <a:ext cx="6172200" cy="677586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38200" y="8039100"/>
            <a:ext cx="617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n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28700" y="3493303"/>
            <a:ext cx="57912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á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in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601200" y="1028700"/>
            <a:ext cx="6172200" cy="67758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601200" y="8039100"/>
            <a:ext cx="617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ục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045700" y="2569973"/>
            <a:ext cx="53340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ỗ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ổ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6796561" y="7508269"/>
            <a:ext cx="4337594" cy="4337594"/>
          </a:xfrm>
          <a:prstGeom prst="rect">
            <a:avLst/>
          </a:prstGeom>
        </p:spPr>
      </p:pic>
      <p:pic>
        <p:nvPicPr>
          <p:cNvPr id="9" name="Picture 5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15773400" y="0"/>
            <a:ext cx="3571379" cy="3245490"/>
          </a:xfrm>
          <a:prstGeom prst="rect">
            <a:avLst/>
          </a:prstGeom>
        </p:spPr>
      </p:pic>
      <p:pic>
        <p:nvPicPr>
          <p:cNvPr id="10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0" y="6172200"/>
            <a:ext cx="2581102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6646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 rotWithShape="1">
          <a:blip r:embed="rId3"/>
          <a:srcRect t="15032" b="38063"/>
          <a:stretch/>
        </p:blipFill>
        <p:spPr>
          <a:xfrm>
            <a:off x="0" y="957579"/>
            <a:ext cx="8915400" cy="823999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t="62027" b="4574"/>
          <a:stretch/>
        </p:blipFill>
        <p:spPr>
          <a:xfrm>
            <a:off x="9144000" y="957579"/>
            <a:ext cx="8915400" cy="8239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48926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9</TotalTime>
  <Words>1215</Words>
  <Application>Microsoft Office PowerPoint</Application>
  <PresentationFormat>Custom</PresentationFormat>
  <Paragraphs>166</Paragraphs>
  <Slides>30</Slides>
  <Notes>29</Notes>
  <HiddenSlides>0</HiddenSlides>
  <MMClips>6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Times New Roman</vt:lpstr>
      <vt:lpstr>Calibri Light</vt:lpstr>
      <vt:lpstr>Calibri</vt:lpstr>
      <vt:lpstr>Arial</vt:lpstr>
      <vt:lpstr>Wingdings</vt:lpstr>
      <vt:lpstr>Tahoma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àu be Xanh lá và Xanh dương Minh họa Bài thu hoạch Sách Bản thuyết trình Giáo dục</dc:title>
  <cp:lastModifiedBy>Admin</cp:lastModifiedBy>
  <cp:revision>34</cp:revision>
  <dcterms:created xsi:type="dcterms:W3CDTF">2006-08-16T00:00:00Z</dcterms:created>
  <dcterms:modified xsi:type="dcterms:W3CDTF">2023-08-23T08:36:47Z</dcterms:modified>
  <dc:identifier>DAFfSsotqqw</dc:identifier>
</cp:coreProperties>
</file>